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40C49D" w14:textId="6CF11FB6" w:rsidR="007517A8" w:rsidRDefault="007517A8" w:rsidP="00673305">
      <w:pPr>
        <w:tabs>
          <w:tab w:val="left" w:pos="57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hree-Dimensional Mass Moment of Inertia</w:t>
      </w:r>
    </w:p>
    <w:p w14:paraId="7DC379F9" w14:textId="77777777" w:rsidR="007517A8" w:rsidRDefault="007517A8" w:rsidP="00673305">
      <w:pPr>
        <w:tabs>
          <w:tab w:val="left" w:pos="5760"/>
        </w:tabs>
        <w:rPr>
          <w:sz w:val="24"/>
          <w:szCs w:val="24"/>
        </w:rPr>
      </w:pPr>
    </w:p>
    <w:p w14:paraId="4F2B3579" w14:textId="732AA4B0" w:rsidR="007517A8" w:rsidRDefault="007517A8" w:rsidP="00673305">
      <w:pPr>
        <w:tabs>
          <w:tab w:val="left" w:pos="5760"/>
        </w:tabs>
        <w:rPr>
          <w:sz w:val="24"/>
        </w:rPr>
      </w:pPr>
      <w:r>
        <w:rPr>
          <w:sz w:val="24"/>
          <w:szCs w:val="24"/>
        </w:rPr>
        <w:t xml:space="preserve">centroidal torque </w:t>
      </w:r>
      <w:r w:rsidR="00EB6372" w:rsidRPr="00EB6372">
        <w:rPr>
          <w:position w:val="-16"/>
          <w:sz w:val="24"/>
        </w:rPr>
        <w:object w:dxaOrig="840" w:dyaOrig="440" w14:anchorId="65041C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6" type="#_x0000_t75" style="width:42.6pt;height:21.6pt" o:ole="">
            <v:imagedata r:id="rId6" o:title=""/>
          </v:shape>
          <o:OLEObject Type="Embed" ProgID="Equation.DSMT4" ShapeID="_x0000_i1216" DrawAspect="Content" ObjectID="_1648362785" r:id="rId7"/>
        </w:object>
      </w:r>
      <w:r>
        <w:rPr>
          <w:sz w:val="24"/>
        </w:rPr>
        <w:t xml:space="preserve"> in local directions to cause angular acceleration </w:t>
      </w:r>
      <w:r w:rsidRPr="006741CE">
        <w:rPr>
          <w:position w:val="-10"/>
          <w:sz w:val="24"/>
        </w:rPr>
        <w:object w:dxaOrig="520" w:dyaOrig="340" w14:anchorId="69CC8AAF">
          <v:shape id="_x0000_i1026" type="#_x0000_t75" style="width:25.8pt;height:16.8pt" o:ole="">
            <v:imagedata r:id="rId8" o:title=""/>
          </v:shape>
          <o:OLEObject Type="Embed" ProgID="Equation.3" ShapeID="_x0000_i1026" DrawAspect="Content" ObjectID="_1648362786" r:id="rId9"/>
        </w:object>
      </w:r>
      <w:r>
        <w:rPr>
          <w:sz w:val="24"/>
        </w:rPr>
        <w:t xml:space="preserve"> in local directions </w:t>
      </w:r>
      <w:r>
        <w:rPr>
          <w:sz w:val="24"/>
          <w:szCs w:val="24"/>
        </w:rPr>
        <w:t xml:space="preserve">of </w:t>
      </w:r>
      <w:r w:rsidRPr="00673305">
        <w:rPr>
          <w:sz w:val="24"/>
          <w:szCs w:val="24"/>
        </w:rPr>
        <w:t xml:space="preserve">differential </w:t>
      </w:r>
      <w:r>
        <w:rPr>
          <w:sz w:val="24"/>
          <w:szCs w:val="24"/>
        </w:rPr>
        <w:t xml:space="preserve">mass </w:t>
      </w:r>
      <w:r w:rsidRPr="00673305">
        <w:rPr>
          <w:position w:val="-6"/>
          <w:sz w:val="24"/>
        </w:rPr>
        <w:object w:dxaOrig="380" w:dyaOrig="279" w14:anchorId="66F14F1D">
          <v:shape id="_x0000_i1027" type="#_x0000_t75" style="width:18.6pt;height:13.2pt" o:ole="">
            <v:imagedata r:id="rId10" o:title=""/>
          </v:shape>
          <o:OLEObject Type="Embed" ProgID="Equation.3" ShapeID="_x0000_i1027" DrawAspect="Content" ObjectID="_1648362787" r:id="rId11"/>
        </w:object>
      </w:r>
      <w:r>
        <w:rPr>
          <w:sz w:val="24"/>
          <w:szCs w:val="24"/>
        </w:rPr>
        <w:t xml:space="preserve"> at local location </w:t>
      </w:r>
      <w:r w:rsidRPr="006741CE">
        <w:rPr>
          <w:position w:val="-10"/>
          <w:sz w:val="24"/>
        </w:rPr>
        <w:object w:dxaOrig="620" w:dyaOrig="360" w14:anchorId="5274E8D2">
          <v:shape id="_x0000_i1028" type="#_x0000_t75" style="width:30.6pt;height:17.4pt" o:ole="">
            <v:imagedata r:id="rId12" o:title=""/>
          </v:shape>
          <o:OLEObject Type="Embed" ProgID="Equation.3" ShapeID="_x0000_i1028" DrawAspect="Content" ObjectID="_1648362788" r:id="rId13"/>
        </w:object>
      </w:r>
    </w:p>
    <w:p w14:paraId="47AF5213" w14:textId="0BB0F529" w:rsidR="007517A8" w:rsidRDefault="00EB6372" w:rsidP="00673305">
      <w:pPr>
        <w:tabs>
          <w:tab w:val="left" w:pos="5760"/>
        </w:tabs>
        <w:rPr>
          <w:sz w:val="24"/>
        </w:rPr>
      </w:pPr>
      <w:r>
        <w:object w:dxaOrig="1440" w:dyaOrig="1440" w14:anchorId="75F679F0">
          <v:group id="_x0000_s1145" style="position:absolute;margin-left:25.2pt;margin-top:11.6pt;width:359.25pt;height:137pt;z-index:1" coordorigin="1944,3049" coordsize="7185,2740">
            <v:line id="Line 1075" o:spid="_x0000_s1027" style="position:absolute;rotation:90;flip:y;visibility:visible" from="7365,2864" to="7714,3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6ausQAAADcAAAADwAAAGRycy9kb3ducmV2LnhtbESPT4vCMBTE7wt+h/AEb2uqoEg1iggL&#10;PSxd/HPw+GiebbF5qUmsdT+9WVjwOMzMb5jVpjeN6Mj52rKCyTgBQVxYXXOp4HT8+lyA8AFZY2OZ&#10;FDzJw2Y9+Fhhqu2D99QdQikihH2KCqoQ2lRKX1Rk0I9tSxy9i3UGQ5SulNrhI8JNI6dJMpcGa44L&#10;Fba0q6i4Hu5GQf773f/I/Nzd7lmZzU5Hl1+1U2o07LdLEIH68A7/tzOtYDqfwd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Dpq6xAAAANwAAAAPAAAAAAAAAAAA&#10;AAAAAKECAABkcnMvZG93bnJldi54bWxQSwUGAAAAAAQABAD5AAAAkgMAAAAA&#10;" strokeweight="3pt">
              <v:stroke endarrow="block"/>
            </v:line>
            <v:oval id="Oval 1072" o:spid="_x0000_s1028" style="position:absolute;left:7875;top:3224;width:576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KusQA&#10;AADcAAAADwAAAGRycy9kb3ducmV2LnhtbESPQWvCQBSE7wX/w/KEXopuaiVIdBUpLXo1iudH9pmN&#10;Zt/G7FZTf70rCB6HmfmGmS06W4sLtb5yrOBzmIAgLpyuuFSw2/4OJiB8QNZYOyYF/+RhMe+9zTDT&#10;7sobuuShFBHCPkMFJoQmk9IXhiz6oWuIo3dwrcUQZVtK3eI1wm0tR0mSSosVxwWDDX0bKk75n1WQ&#10;Hrcrk9T7n/3t4xjWX5tzfludlXrvd8spiEBdeIWf7bVWMErH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XSrrEAAAA3AAAAA8AAAAAAAAAAAAAAAAAmAIAAGRycy9k&#10;b3ducmV2LnhtbFBLBQYAAAAABAAEAPUAAACJAwAAAAA=&#10;" strokeweight="1.5pt"/>
            <v:line id="Line 1076" o:spid="_x0000_s1029" style="position:absolute;rotation:90;flip:y;visibility:visible" from="8595,3434" to="8944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wEzcQAAADcAAAADwAAAGRycy9kb3ducmV2LnhtbESPQWvCQBSE7wX/w/IEb3WjYCipq4gg&#10;5CCRqoceH9lnEsy+jbtrjP76bqHQ4zAz3zDL9WBa0ZPzjWUFs2kCgri0uuFKwfm0e/8A4QOyxtYy&#10;KXiSh/Vq9LbETNsHf1F/DJWIEPYZKqhD6DIpfVmTQT+1HXH0LtYZDFG6SmqHjwg3rZwnSSoNNhwX&#10;auxoW1N5Pd6NguK1Hw6y+O5v97zKF+eTK67aKTUZD5tPEIGG8B/+a+dawTxN4fdMPAJy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3ATNxAAAANwAAAAPAAAAAAAAAAAA&#10;AAAAAKECAABkcnMvZG93bnJldi54bWxQSwUGAAAAAAQABAD5AAAAkgMAAAAA&#10;" strokeweight="3pt">
              <v:stroke endarrow="block"/>
            </v:line>
            <v:line id="Line 1053" o:spid="_x0000_s1032" style="position:absolute;flip:y;visibility:visible" from="2850,3539" to="3825,5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bMB8MAAADcAAAADwAAAGRycy9kb3ducmV2LnhtbESPQYvCMBSE7wv+h/AEb2tqWWSpRhFB&#10;UNbDrivs9dG8NsXmpSTR1n9vFgSPw8x8wyzXg23FjXxoHCuYTTMQxKXTDdcKzr+7908QISJrbB2T&#10;gjsFWK9Gb0sstOv5h26nWIsE4VCgAhNjV0gZSkMWw9R1xMmrnLcYk/S11B77BLetzLNsLi02nBYM&#10;drQ1VF5OV6tAHr76b7/Lz1Vd7Tv3dzDHeT8oNRkPmwWISEN8hZ/tvVaQf+Twf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WzAfDAAAA3AAAAA8AAAAAAAAAAAAA&#10;AAAAoQIAAGRycy9kb3ducmV2LnhtbFBLBQYAAAAABAAEAPkAAACRAwAAAAA=&#10;" strokeweight="1.5pt"/>
            <v:shape id="Arc 1059" o:spid="_x0000_s1033" style="position:absolute;left:2685;top:3809;width:1409;height:172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GdxsUA&#10;AADcAAAADwAAAGRycy9kb3ducmV2LnhtbESPW2sCMRSE3wv9D+EIvtWs0payGsVeFB/E4gWfD5vj&#10;bnBzsiRRt/vrTaHQx2FmvmEms9bW4ko+GMcKhoMMBHHhtOFSwWG/eHoDESKyxtoxKfihALPp48ME&#10;c+1uvKXrLpYiQTjkqKCKscmlDEVFFsPANcTJOzlvMSbpS6k93hLc1nKUZa/SouG0UGFDHxUV593F&#10;Kvj6XL4vLscNfa8bs+qM67jwnVL9Xjsfg4jUxv/wX3ulFYxenuH3TDoC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IZ3GxQAAANwAAAAPAAAAAAAAAAAAAAAAAJgCAABkcnMv&#10;ZG93bnJldi54bWxQSwUGAAAAAAQABAD1AAAAigMAAAAA&#10;" adj="0,,0" path="m-1,6nfc182,2,365,,549,,7481,,13992,3327,18054,8945em-1,6nsc182,2,365,,549,,7481,,13992,3327,18054,8945l549,21600,-1,6xe" filled="f" strokeweight="3pt">
              <v:stroke startarrow="block" joinstyle="round"/>
              <v:formulas/>
              <v:path arrowok="t" o:extrusionok="f" o:connecttype="custom" o:connectlocs="0,356;894715,454457;27207,1097280" o:connectangles="0,0,0" textboxrect="3163,3163,18437,18437"/>
            </v:shape>
            <v:shape id="Arc 1058" o:spid="_x0000_s1035" style="position:absolute;left:2655;top:4379;width:1034;height:1152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NICsUA&#10;AADcAAAADwAAAGRycy9kb3ducmV2LnhtbESPQWvCQBSE74L/YXlCb7pRUUPqKqLWSi9F20OOj+wz&#10;Cc2+Ddk1Sf99tyB4HGbmG2a97U0lWmpcaVnBdBKBIM6sLjlX8P31No5BOI+ssbJMCn7JwXYzHKwx&#10;0bbjC7VXn4sAYZeggsL7OpHSZQUZdBNbEwfvZhuDPsgml7rBLsBNJWdRtJQGSw4LBda0Lyj7ud6N&#10;gqjzh1t6On6m79N52n6s4nsdx0q9jPrdKwhPvX+GH+2zVjBbzOH/TD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00gKxQAAANwAAAAPAAAAAAAAAAAAAAAAAJgCAABkcnMv&#10;ZG93bnJldi54bWxQSwUGAAAAAAQABAD1AAAAigMAAAAA&#10;" adj="0,,0" path="m-1,6nfc182,2,365,,549,,8364,,15569,4221,19391,11038em-1,6nsc182,2,365,,549,,8364,,15569,4221,19391,11038l549,21600,-1,6xe" filled="f" strokeweight="3pt">
              <v:stroke startarrow="block" joinstyle="round"/>
              <v:formulas/>
              <v:path arrowok="t" o:extrusionok="f" o:connecttype="custom" o:connectlocs="0,237;656590,373854;18589,731520" o:connectangles="0,0,0" textboxrect="3163,3163,18437,18437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193" o:spid="_x0000_s1036" type="#_x0000_t202" style="position:absolute;left:7785;top:3269;width:73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<v:textbox>
                <w:txbxContent>
                  <w:p w14:paraId="115C88F0" w14:textId="77777777" w:rsidR="007517A8" w:rsidRPr="000C3818" w:rsidRDefault="007517A8" w:rsidP="00F237C2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dm</w:t>
                    </w:r>
                  </w:p>
                </w:txbxContent>
              </v:textbox>
            </v:shape>
            <v:oval id="Oval 1052" o:spid="_x0000_s1038" style="position:absolute;left:3555;top:3224;width:576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B2rsYA&#10;AADcAAAADwAAAGRycy9kb3ducmV2LnhtbESPT2vCQBTE74LfYXmF3nTTUKXErFKE0p5ajVU8PrMv&#10;f2r2bchuNfbTdwXB4zAzv2HSRW8acaLO1ZYVPI0jEMS51TWXCr43b6MXEM4ja2wsk4ILOVjMh4MU&#10;E23PvKZT5ksRIOwSVFB53yZSurwig25sW+LgFbYz6IPsSqk7PAe4aWQcRVNpsOawUGFLy4ryY/Zr&#10;FPzExb78M7ujN9n753Z12PeXr2elHh/61xkIT72/h2/tD60gnsRwPROOgJz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BB2rsYAAADcAAAADwAAAAAAAAAAAAAAAACYAgAAZHJz&#10;L2Rvd25yZXYueG1sUEsFBgAAAAAEAAQA9QAAAIsDAAAAAA==&#10;" strokeweight="1.5pt"/>
            <v:oval id="Oval 1064" o:spid="_x0000_s1040" style="position:absolute;left:7005;top:5384;width:288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W768QA&#10;AADcAAAADwAAAGRycy9kb3ducmV2LnhtbESPQWvCQBSE7wX/w/KEXopuajFIdBUpLXo1iudH9pmN&#10;Zt/G7FZTf70rCB6HmfmGmS06W4sLtb5yrOBzmIAgLpyuuFSw2/4OJiB8QNZYOyYF/+RhMe+9zTDT&#10;7sobuuShFBHCPkMFJoQmk9IXhiz6oWuIo3dwrcUQZVtK3eI1wm0tR0mSSosVxwWDDX0bKk75n1WQ&#10;Hrcrk9T7n/3t4xjWX5tzfludlXrvd8spiEBdeIWf7bVWMBqn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lu+vEAAAA3AAAAA8AAAAAAAAAAAAAAAAAmAIAAGRycy9k&#10;b3ducmV2LnhtbFBLBQYAAAAABAAEAPUAAACJAwAAAAA=&#10;" strokeweight="1.5pt"/>
            <v:oval id="Oval 1043" o:spid="_x0000_s1041" style="position:absolute;left:2685;top:5384;width:288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IW2sQA&#10;AADcAAAADwAAAGRycy9kb3ducmV2LnhtbESPT4vCMBTE7wt+h/AEL4um/kGWapRlUfRqXTw/mmdT&#10;bV5qE7X66c3CgsdhZn7DzJetrcSNGl86VjAcJCCIc6dLLhT87tf9LxA+IGusHJOCB3lYLjofc0y1&#10;u/OOblkoRISwT1GBCaFOpfS5IYt+4Gri6B1dYzFE2RRSN3iPcFvJUZJMpcWS44LBmn4M5efsahVM&#10;T/uNSarD6vD8PIXteHfJnpuLUr1u+z0DEagN7/B/e6sVjCYT+DsTj4Bcv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iFtrEAAAA3AAAAA8AAAAAAAAAAAAAAAAAmAIAAGRycy9k&#10;b3ducmV2LnhtbFBLBQYAAAAABAAEAPUAAACJAwAAAAA=&#10;" strokeweight="1.5pt"/>
            <v:shape id="Text Box 1079" o:spid="_x0000_s1042" type="#_x0000_t202" style="position:absolute;left:3465;top:3224;width:70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<v:textbox>
                <w:txbxContent>
                  <w:p w14:paraId="02542B2D" w14:textId="77777777" w:rsidR="007517A8" w:rsidRPr="000C3818" w:rsidRDefault="007517A8" w:rsidP="00F237C2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dm</w:t>
                    </w:r>
                  </w:p>
                </w:txbxContent>
              </v:textbox>
            </v:shape>
            <v:shape id="Text Box 1081" o:spid="_x0000_s1043" type="#_x0000_t202" style="position:absolute;left:2865;top:5294;width:750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<v:textbox>
                <w:txbxContent>
                  <w:p w14:paraId="61CE7534" w14:textId="77777777" w:rsidR="007517A8" w:rsidRPr="000C3818" w:rsidRDefault="007517A8" w:rsidP="00420D9A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G</w:t>
                    </w:r>
                    <w:r w:rsidRPr="005A0D29">
                      <w:rPr>
                        <w:sz w:val="28"/>
                        <w:szCs w:val="28"/>
                        <w:vertAlign w:val="subscript"/>
                      </w:rPr>
                      <w:t>i</w:t>
                    </w:r>
                  </w:p>
                </w:txbxContent>
              </v:textbox>
            </v:shape>
            <v:shape id="Text Box 1081" o:spid="_x0000_s1044" type="#_x0000_t202" style="position:absolute;left:7125;top:5234;width:750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<v:textbox>
                <w:txbxContent>
                  <w:p w14:paraId="0680B155" w14:textId="77777777" w:rsidR="007517A8" w:rsidRPr="000C3818" w:rsidRDefault="007517A8" w:rsidP="00420D9A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G</w:t>
                    </w:r>
                    <w:r w:rsidRPr="005A0D29">
                      <w:rPr>
                        <w:sz w:val="28"/>
                        <w:szCs w:val="28"/>
                        <w:vertAlign w:val="subscript"/>
                      </w:rPr>
                      <w:t>i</w:t>
                    </w:r>
                  </w:p>
                </w:txbxContent>
              </v:textbox>
            </v:shape>
            <v:shape id="_x0000_s1136" type="#_x0000_t202" style="position:absolute;left:8208;top:3887;width:889;height:544;mso-wrap-style:none" filled="f" stroked="f">
              <v:textbox style="mso-fit-shape-to-text:t">
                <w:txbxContent>
                  <w:p w14:paraId="107612E1" w14:textId="33467305" w:rsidR="00045FD5" w:rsidRDefault="00045FD5" w:rsidP="00045FD5">
                    <w:r w:rsidRPr="00045FD5">
                      <w:rPr>
                        <w:position w:val="-14"/>
                      </w:rPr>
                      <w:object w:dxaOrig="600" w:dyaOrig="400" w14:anchorId="35D6366A">
                        <v:shape id="_x0000_i1113" type="#_x0000_t75" style="width:30pt;height:19.8pt" o:ole="">
                          <v:imagedata r:id="rId14" o:title=""/>
                        </v:shape>
                        <o:OLEObject Type="Embed" ProgID="Equation.DSMT4" ShapeID="_x0000_i1113" DrawAspect="Content" ObjectID="_1648362829" r:id="rId15"/>
                      </w:object>
                    </w:r>
                  </w:p>
                </w:txbxContent>
              </v:textbox>
            </v:shape>
            <v:shape id="_x0000_s1137" type="#_x0000_t202" style="position:absolute;left:6960;top:3371;width:769;height:544;mso-wrap-style:none" filled="f" stroked="f">
              <v:textbox style="mso-fit-shape-to-text:t">
                <w:txbxContent>
                  <w:p w14:paraId="4F0BD89D" w14:textId="11716F3D" w:rsidR="00045FD5" w:rsidRDefault="00045FD5" w:rsidP="00045FD5">
                    <w:r w:rsidRPr="00045FD5">
                      <w:rPr>
                        <w:position w:val="-14"/>
                      </w:rPr>
                      <w:object w:dxaOrig="480" w:dyaOrig="400" w14:anchorId="748936E5">
                        <v:shape id="_x0000_i1161" type="#_x0000_t75" style="width:24pt;height:19.8pt" o:ole="">
                          <v:imagedata r:id="rId16" o:title=""/>
                        </v:shape>
                        <o:OLEObject Type="Embed" ProgID="Equation.DSMT4" ShapeID="_x0000_i1161" DrawAspect="Content" ObjectID="_1648362830" r:id="rId17"/>
                      </w:object>
                    </w:r>
                  </w:p>
                </w:txbxContent>
              </v:textbox>
            </v:shape>
            <v:shape id="_x0000_s1138" type="#_x0000_t202" style="position:absolute;left:1956;top:3911;width:849;height:544;mso-wrap-style:none" filled="f" stroked="f">
              <v:textbox style="mso-fit-shape-to-text:t">
                <w:txbxContent>
                  <w:p w14:paraId="0C179AC1" w14:textId="742CA147" w:rsidR="00045FD5" w:rsidRDefault="00EB6372" w:rsidP="00EB6372">
                    <w:r w:rsidRPr="00EB6372">
                      <w:rPr>
                        <w:position w:val="-14"/>
                      </w:rPr>
                      <w:object w:dxaOrig="560" w:dyaOrig="400" w14:anchorId="47375553">
                        <v:shape id="_x0000_i1193" type="#_x0000_t75" style="width:28.2pt;height:19.8pt" o:ole="">
                          <v:imagedata r:id="rId18" o:title=""/>
                        </v:shape>
                        <o:OLEObject Type="Embed" ProgID="Equation.DSMT4" ShapeID="_x0000_i1193" DrawAspect="Content" ObjectID="_1648362831" r:id="rId19"/>
                      </w:object>
                    </w:r>
                  </w:p>
                </w:txbxContent>
              </v:textbox>
            </v:shape>
            <v:shape id="_x0000_s1141" type="#_x0000_t202" style="position:absolute;left:1944;top:3155;width:1129;height:584;mso-wrap-style:none" filled="f" stroked="f">
              <v:textbox style="mso-fit-shape-to-text:t">
                <w:txbxContent>
                  <w:p w14:paraId="6FFE73D2" w14:textId="644B3A6F" w:rsidR="00045FD5" w:rsidRDefault="00EB6372" w:rsidP="00EB6372">
                    <w:r w:rsidRPr="00EB6372">
                      <w:rPr>
                        <w:position w:val="-16"/>
                      </w:rPr>
                      <w:object w:dxaOrig="840" w:dyaOrig="440" w14:anchorId="59F8DEF2">
                        <v:shape id="_x0000_i1183" type="#_x0000_t75" style="width:42pt;height:22.2pt" o:ole="">
                          <v:imagedata r:id="rId20" o:title=""/>
                        </v:shape>
                        <o:OLEObject Type="Embed" ProgID="Equation.DSMT4" ShapeID="_x0000_i1183" DrawAspect="Content" ObjectID="_1648362832" r:id="rId21"/>
                      </w:object>
                    </w:r>
                  </w:p>
                </w:txbxContent>
              </v:textbox>
            </v:shape>
            <v:shape id="_x0000_s1143" type="#_x0000_t75" style="position:absolute;left:2340;top:4763;width:624;height:372;mso-position-horizontal-relative:text;mso-position-vertical-relative:text" wrapcoords="2057 2592 1029 10368 2057 18144 11829 18144 14400 16416 20571 6048 20571 2592 2057 2592">
              <v:imagedata r:id="rId22" o:title=""/>
            </v:shape>
          </v:group>
          <o:OLEObject Type="Embed" ProgID="Equation.DSMT4" ShapeID="_x0000_s1143" DrawAspect="Content" ObjectID="_1648362833" r:id="rId23"/>
        </w:object>
      </w:r>
    </w:p>
    <w:p w14:paraId="2BEC8B0E" w14:textId="084B65FB" w:rsidR="007517A8" w:rsidRDefault="007517A8" w:rsidP="00673305">
      <w:pPr>
        <w:tabs>
          <w:tab w:val="left" w:pos="5760"/>
        </w:tabs>
        <w:rPr>
          <w:sz w:val="24"/>
        </w:rPr>
      </w:pPr>
    </w:p>
    <w:p w14:paraId="2C9F5DFF" w14:textId="519CA147" w:rsidR="007517A8" w:rsidRDefault="007517A8" w:rsidP="00673305">
      <w:pPr>
        <w:tabs>
          <w:tab w:val="left" w:pos="5760"/>
        </w:tabs>
        <w:rPr>
          <w:sz w:val="24"/>
        </w:rPr>
      </w:pPr>
    </w:p>
    <w:p w14:paraId="78E5C52B" w14:textId="0308EBD1" w:rsidR="007517A8" w:rsidRDefault="007517A8" w:rsidP="00673305">
      <w:pPr>
        <w:tabs>
          <w:tab w:val="left" w:pos="5760"/>
        </w:tabs>
        <w:rPr>
          <w:sz w:val="24"/>
        </w:rPr>
      </w:pPr>
    </w:p>
    <w:p w14:paraId="21C9F20B" w14:textId="2B1506A9" w:rsidR="007517A8" w:rsidRDefault="007517A8" w:rsidP="00673305">
      <w:pPr>
        <w:tabs>
          <w:tab w:val="left" w:pos="5760"/>
        </w:tabs>
        <w:rPr>
          <w:sz w:val="24"/>
        </w:rPr>
      </w:pPr>
    </w:p>
    <w:p w14:paraId="5B57475E" w14:textId="4474D1A3" w:rsidR="007517A8" w:rsidRDefault="007517A8" w:rsidP="00673305">
      <w:pPr>
        <w:tabs>
          <w:tab w:val="left" w:pos="5760"/>
        </w:tabs>
        <w:rPr>
          <w:sz w:val="24"/>
        </w:rPr>
      </w:pPr>
    </w:p>
    <w:p w14:paraId="3E59C3E8" w14:textId="143D8498" w:rsidR="007517A8" w:rsidRDefault="007517A8" w:rsidP="00673305">
      <w:pPr>
        <w:tabs>
          <w:tab w:val="left" w:pos="5760"/>
        </w:tabs>
        <w:rPr>
          <w:sz w:val="24"/>
        </w:rPr>
      </w:pPr>
    </w:p>
    <w:p w14:paraId="14BD5E32" w14:textId="4F94095F" w:rsidR="007517A8" w:rsidRDefault="007517A8" w:rsidP="00673305">
      <w:pPr>
        <w:tabs>
          <w:tab w:val="left" w:pos="5760"/>
        </w:tabs>
        <w:rPr>
          <w:sz w:val="24"/>
        </w:rPr>
      </w:pPr>
    </w:p>
    <w:p w14:paraId="3FD35F82" w14:textId="13F44C14" w:rsidR="007517A8" w:rsidRDefault="007517A8" w:rsidP="00673305">
      <w:pPr>
        <w:tabs>
          <w:tab w:val="left" w:pos="5760"/>
        </w:tabs>
        <w:rPr>
          <w:sz w:val="24"/>
        </w:rPr>
      </w:pPr>
    </w:p>
    <w:p w14:paraId="2B03D2AC" w14:textId="72B2DE78" w:rsidR="007517A8" w:rsidRDefault="007517A8" w:rsidP="00673305">
      <w:pPr>
        <w:tabs>
          <w:tab w:val="left" w:pos="5760"/>
        </w:tabs>
        <w:rPr>
          <w:sz w:val="24"/>
        </w:rPr>
      </w:pPr>
    </w:p>
    <w:p w14:paraId="4CB5DF29" w14:textId="77777777" w:rsidR="007517A8" w:rsidRDefault="007517A8" w:rsidP="00673305">
      <w:pPr>
        <w:tabs>
          <w:tab w:val="left" w:pos="5760"/>
        </w:tabs>
        <w:rPr>
          <w:sz w:val="24"/>
        </w:rPr>
      </w:pPr>
    </w:p>
    <w:p w14:paraId="783EF717" w14:textId="77777777" w:rsidR="007517A8" w:rsidRDefault="007517A8" w:rsidP="00673305">
      <w:pPr>
        <w:tabs>
          <w:tab w:val="left" w:pos="5760"/>
        </w:tabs>
        <w:rPr>
          <w:sz w:val="24"/>
        </w:rPr>
      </w:pPr>
    </w:p>
    <w:p w14:paraId="4939F265" w14:textId="733FEF7E" w:rsidR="00EB6372" w:rsidRDefault="008F17D3" w:rsidP="00673305">
      <w:pPr>
        <w:tabs>
          <w:tab w:val="left" w:pos="5760"/>
        </w:tabs>
        <w:rPr>
          <w:sz w:val="24"/>
        </w:rPr>
      </w:pPr>
      <w:r w:rsidRPr="00EB6372">
        <w:rPr>
          <w:position w:val="-16"/>
          <w:sz w:val="24"/>
        </w:rPr>
        <w:object w:dxaOrig="5260" w:dyaOrig="440" w14:anchorId="76C3EEA1">
          <v:shape id="_x0000_i1276" type="#_x0000_t75" style="width:263.4pt;height:21pt" o:ole="">
            <v:imagedata r:id="rId24" o:title=""/>
          </v:shape>
          <o:OLEObject Type="Embed" ProgID="Equation.DSMT4" ShapeID="_x0000_i1276" DrawAspect="Content" ObjectID="_1648362789" r:id="rId25"/>
        </w:object>
      </w:r>
    </w:p>
    <w:p w14:paraId="71D0EA93" w14:textId="77777777" w:rsidR="00EB6372" w:rsidRDefault="00EB6372" w:rsidP="00673305">
      <w:pPr>
        <w:tabs>
          <w:tab w:val="left" w:pos="5760"/>
        </w:tabs>
        <w:rPr>
          <w:sz w:val="24"/>
        </w:rPr>
      </w:pPr>
    </w:p>
    <w:p w14:paraId="2DBFE6C9" w14:textId="4F14F391" w:rsidR="007517A8" w:rsidRDefault="007517A8" w:rsidP="00673305">
      <w:pPr>
        <w:tabs>
          <w:tab w:val="left" w:pos="5760"/>
        </w:tabs>
        <w:rPr>
          <w:sz w:val="24"/>
          <w:szCs w:val="24"/>
        </w:rPr>
      </w:pPr>
      <w:r w:rsidRPr="00673305">
        <w:rPr>
          <w:position w:val="-10"/>
          <w:sz w:val="24"/>
        </w:rPr>
        <w:object w:dxaOrig="6120" w:dyaOrig="360" w14:anchorId="343B8C38">
          <v:shape id="_x0000_i1031" type="#_x0000_t75" style="width:306.6pt;height:17.4pt" o:ole="">
            <v:imagedata r:id="rId26" o:title=""/>
          </v:shape>
          <o:OLEObject Type="Embed" ProgID="Equation.3" ShapeID="_x0000_i1031" DrawAspect="Content" ObjectID="_1648362790" r:id="rId27"/>
        </w:object>
      </w:r>
    </w:p>
    <w:p w14:paraId="36058356" w14:textId="77777777" w:rsidR="007517A8" w:rsidRDefault="007517A8" w:rsidP="00F237C2">
      <w:pPr>
        <w:tabs>
          <w:tab w:val="left" w:pos="5760"/>
        </w:tabs>
        <w:rPr>
          <w:sz w:val="24"/>
          <w:szCs w:val="24"/>
        </w:rPr>
      </w:pPr>
    </w:p>
    <w:p w14:paraId="0C8C5DAD" w14:textId="3574EBD4" w:rsidR="007517A8" w:rsidRDefault="00EB6372" w:rsidP="00F237C2">
      <w:pPr>
        <w:tabs>
          <w:tab w:val="left" w:pos="5760"/>
        </w:tabs>
        <w:rPr>
          <w:sz w:val="24"/>
          <w:szCs w:val="24"/>
        </w:rPr>
      </w:pPr>
      <w:r w:rsidRPr="00EB6372">
        <w:rPr>
          <w:position w:val="-20"/>
          <w:sz w:val="24"/>
        </w:rPr>
        <w:object w:dxaOrig="7140" w:dyaOrig="499" w14:anchorId="6B7F1FCD">
          <v:shape id="_x0000_i1244" type="#_x0000_t75" style="width:357pt;height:24.6pt" o:ole="">
            <v:imagedata r:id="rId28" o:title=""/>
          </v:shape>
          <o:OLEObject Type="Embed" ProgID="Equation.DSMT4" ShapeID="_x0000_i1244" DrawAspect="Content" ObjectID="_1648362791" r:id="rId29"/>
        </w:object>
      </w:r>
    </w:p>
    <w:p w14:paraId="7FF26ABE" w14:textId="77777777" w:rsidR="007517A8" w:rsidRDefault="007517A8" w:rsidP="00F237C2">
      <w:pPr>
        <w:tabs>
          <w:tab w:val="left" w:pos="5760"/>
        </w:tabs>
        <w:rPr>
          <w:sz w:val="24"/>
          <w:szCs w:val="24"/>
        </w:rPr>
      </w:pPr>
    </w:p>
    <w:p w14:paraId="11F6045F" w14:textId="4FB1EC4D" w:rsidR="007517A8" w:rsidRDefault="00EB6372" w:rsidP="002F29B7">
      <w:pPr>
        <w:tabs>
          <w:tab w:val="left" w:pos="5760"/>
        </w:tabs>
        <w:rPr>
          <w:sz w:val="24"/>
          <w:szCs w:val="24"/>
        </w:rPr>
      </w:pPr>
      <w:r w:rsidRPr="00EB6372">
        <w:rPr>
          <w:position w:val="-16"/>
          <w:sz w:val="24"/>
        </w:rPr>
        <w:object w:dxaOrig="1960" w:dyaOrig="440" w14:anchorId="06F3E50D">
          <v:shape id="_x0000_i1246" type="#_x0000_t75" style="width:98.4pt;height:21pt" o:ole="">
            <v:imagedata r:id="rId30" o:title=""/>
          </v:shape>
          <o:OLEObject Type="Embed" ProgID="Equation.DSMT4" ShapeID="_x0000_i1246" DrawAspect="Content" ObjectID="_1648362792" r:id="rId31"/>
        </w:object>
      </w:r>
    </w:p>
    <w:p w14:paraId="2612620B" w14:textId="77777777" w:rsidR="007517A8" w:rsidRDefault="007517A8" w:rsidP="002F29B7">
      <w:pPr>
        <w:tabs>
          <w:tab w:val="left" w:pos="5760"/>
        </w:tabs>
        <w:rPr>
          <w:sz w:val="24"/>
        </w:rPr>
      </w:pPr>
      <w:r w:rsidRPr="00F237C2">
        <w:rPr>
          <w:position w:val="-58"/>
          <w:sz w:val="24"/>
        </w:rPr>
        <w:object w:dxaOrig="8779" w:dyaOrig="1280" w14:anchorId="55A6D4A6">
          <v:shape id="_x0000_i1034" type="#_x0000_t75" style="width:439.2pt;height:63pt" o:ole="">
            <v:imagedata r:id="rId32" o:title=""/>
          </v:shape>
          <o:OLEObject Type="Embed" ProgID="Equation.3" ShapeID="_x0000_i1034" DrawAspect="Content" ObjectID="_1648362793" r:id="rId33"/>
        </w:object>
      </w:r>
    </w:p>
    <w:p w14:paraId="2A47F5F2" w14:textId="77777777" w:rsidR="007517A8" w:rsidRDefault="007517A8" w:rsidP="002F29B7">
      <w:pPr>
        <w:tabs>
          <w:tab w:val="left" w:pos="5760"/>
        </w:tabs>
        <w:rPr>
          <w:sz w:val="24"/>
        </w:rPr>
      </w:pPr>
    </w:p>
    <w:p w14:paraId="25B3165D" w14:textId="77777777" w:rsidR="007517A8" w:rsidRDefault="007517A8" w:rsidP="002F29B7">
      <w:pPr>
        <w:tabs>
          <w:tab w:val="left" w:pos="5760"/>
        </w:tabs>
        <w:rPr>
          <w:sz w:val="24"/>
          <w:szCs w:val="24"/>
        </w:rPr>
      </w:pPr>
      <w:r>
        <w:rPr>
          <w:sz w:val="24"/>
        </w:rPr>
        <w:t xml:space="preserve">alternately   </w:t>
      </w:r>
      <w:r w:rsidR="00A31B60" w:rsidRPr="000C4D40">
        <w:rPr>
          <w:position w:val="-12"/>
          <w:sz w:val="24"/>
        </w:rPr>
        <w:object w:dxaOrig="4660" w:dyaOrig="440" w14:anchorId="7C38D598">
          <v:shape id="_x0000_i1035" type="#_x0000_t75" style="width:233.4pt;height:21.6pt" o:ole="">
            <v:imagedata r:id="rId34" o:title=""/>
          </v:shape>
          <o:OLEObject Type="Embed" ProgID="Equation.3" ShapeID="_x0000_i1035" DrawAspect="Content" ObjectID="_1648362794" r:id="rId35"/>
        </w:object>
      </w:r>
    </w:p>
    <w:p w14:paraId="626DB245" w14:textId="77777777" w:rsidR="0080452C" w:rsidRDefault="0080452C" w:rsidP="0080452C">
      <w:pPr>
        <w:tabs>
          <w:tab w:val="left" w:pos="5760"/>
        </w:tabs>
        <w:rPr>
          <w:sz w:val="24"/>
          <w:szCs w:val="24"/>
        </w:rPr>
      </w:pPr>
    </w:p>
    <w:p w14:paraId="255CDBA8" w14:textId="77777777" w:rsidR="0080452C" w:rsidRDefault="0080452C" w:rsidP="0080452C">
      <w:pPr>
        <w:tabs>
          <w:tab w:val="left" w:pos="5760"/>
        </w:tabs>
        <w:rPr>
          <w:sz w:val="24"/>
          <w:szCs w:val="24"/>
        </w:rPr>
      </w:pPr>
      <w:r w:rsidRPr="002F29B7">
        <w:rPr>
          <w:position w:val="-52"/>
          <w:sz w:val="24"/>
        </w:rPr>
        <w:object w:dxaOrig="2900" w:dyaOrig="1160" w14:anchorId="2B671AA3">
          <v:shape id="_x0000_i1036" type="#_x0000_t75" style="width:144.6pt;height:57pt" o:ole="">
            <v:imagedata r:id="rId36" o:title=""/>
          </v:shape>
          <o:OLEObject Type="Embed" ProgID="Equation.3" ShapeID="_x0000_i1036" DrawAspect="Content" ObjectID="_1648362795" r:id="rId37"/>
        </w:object>
      </w:r>
    </w:p>
    <w:p w14:paraId="766386A8" w14:textId="77777777" w:rsidR="007517A8" w:rsidRDefault="007517A8" w:rsidP="00F237C2">
      <w:pPr>
        <w:tabs>
          <w:tab w:val="left" w:pos="5760"/>
        </w:tabs>
        <w:rPr>
          <w:sz w:val="24"/>
          <w:szCs w:val="24"/>
        </w:rPr>
      </w:pPr>
    </w:p>
    <w:p w14:paraId="6331D7EF" w14:textId="77777777" w:rsidR="007517A8" w:rsidRDefault="007517A8" w:rsidP="00F237C2">
      <w:pPr>
        <w:tabs>
          <w:tab w:val="left" w:pos="5760"/>
        </w:tabs>
        <w:rPr>
          <w:sz w:val="24"/>
          <w:szCs w:val="24"/>
        </w:rPr>
      </w:pPr>
    </w:p>
    <w:p w14:paraId="0A35E43D" w14:textId="77777777" w:rsidR="007517A8" w:rsidRDefault="00A31B60" w:rsidP="00A145FD">
      <w:pPr>
        <w:tabs>
          <w:tab w:val="left" w:pos="5760"/>
        </w:tabs>
        <w:rPr>
          <w:sz w:val="24"/>
        </w:rPr>
      </w:pPr>
      <w:r>
        <w:rPr>
          <w:sz w:val="24"/>
          <w:szCs w:val="24"/>
        </w:rPr>
        <w:t>rotat</w:t>
      </w:r>
      <w:r w:rsidR="007517A8">
        <w:rPr>
          <w:sz w:val="24"/>
          <w:szCs w:val="24"/>
        </w:rPr>
        <w:t xml:space="preserve">ed into global directions     </w:t>
      </w:r>
      <w:r w:rsidR="007517A8" w:rsidRPr="00A145FD">
        <w:rPr>
          <w:position w:val="-10"/>
          <w:sz w:val="24"/>
        </w:rPr>
        <w:object w:dxaOrig="1780" w:dyaOrig="380" w14:anchorId="2D75A0C7">
          <v:shape id="_x0000_i1037" type="#_x0000_t75" style="width:89.4pt;height:18pt" o:ole="">
            <v:imagedata r:id="rId38" o:title=""/>
          </v:shape>
          <o:OLEObject Type="Embed" ProgID="Equation.3" ShapeID="_x0000_i1037" DrawAspect="Content" ObjectID="_1648362796" r:id="rId39"/>
        </w:object>
      </w:r>
    </w:p>
    <w:p w14:paraId="5081A7AA" w14:textId="77777777" w:rsidR="00A31B60" w:rsidRDefault="00A31B60" w:rsidP="00A31B60">
      <w:pPr>
        <w:tabs>
          <w:tab w:val="left" w:pos="5760"/>
        </w:tabs>
      </w:pPr>
    </w:p>
    <w:p w14:paraId="190A04BE" w14:textId="77777777" w:rsidR="00A31B60" w:rsidRDefault="00A31B60" w:rsidP="00A31B60">
      <w:pPr>
        <w:tabs>
          <w:tab w:val="left" w:pos="5760"/>
        </w:tabs>
        <w:rPr>
          <w:sz w:val="24"/>
          <w:szCs w:val="24"/>
        </w:rPr>
      </w:pPr>
      <w:r w:rsidRPr="00A145FD">
        <w:rPr>
          <w:position w:val="-12"/>
        </w:rPr>
        <w:object w:dxaOrig="2180" w:dyaOrig="400" w14:anchorId="14A5C9AA">
          <v:shape id="_x0000_i1038" type="#_x0000_t75" style="width:109.8pt;height:20.4pt" o:ole="">
            <v:imagedata r:id="rId40" o:title=""/>
          </v:shape>
          <o:OLEObject Type="Embed" ProgID="Equation.3" ShapeID="_x0000_i1038" DrawAspect="Content" ObjectID="_1648362797" r:id="rId41"/>
        </w:object>
      </w:r>
    </w:p>
    <w:p w14:paraId="3064BAA7" w14:textId="77777777" w:rsidR="007517A8" w:rsidRDefault="007517A8" w:rsidP="00F237C2">
      <w:pPr>
        <w:tabs>
          <w:tab w:val="left" w:pos="5760"/>
        </w:tabs>
        <w:rPr>
          <w:sz w:val="24"/>
        </w:rPr>
      </w:pPr>
    </w:p>
    <w:p w14:paraId="2359530A" w14:textId="77777777" w:rsidR="007517A8" w:rsidRDefault="007517A8" w:rsidP="00F237C2">
      <w:pPr>
        <w:tabs>
          <w:tab w:val="left" w:pos="5760"/>
        </w:tabs>
        <w:rPr>
          <w:sz w:val="24"/>
        </w:rPr>
      </w:pPr>
    </w:p>
    <w:p w14:paraId="34D36D37" w14:textId="77777777" w:rsidR="00A31B60" w:rsidRDefault="00A31B60" w:rsidP="00F237C2">
      <w:pPr>
        <w:tabs>
          <w:tab w:val="left" w:pos="5760"/>
        </w:tabs>
        <w:rPr>
          <w:sz w:val="24"/>
        </w:rPr>
      </w:pPr>
    </w:p>
    <w:p w14:paraId="2E11B4DE" w14:textId="77777777" w:rsidR="00A31B60" w:rsidRDefault="00A31B60" w:rsidP="00A31B60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about global origin     </w:t>
      </w:r>
      <w:r w:rsidRPr="00A145FD">
        <w:rPr>
          <w:position w:val="-10"/>
          <w:sz w:val="24"/>
        </w:rPr>
        <w:object w:dxaOrig="2280" w:dyaOrig="380" w14:anchorId="37362A4B">
          <v:shape id="_x0000_i1039" type="#_x0000_t75" style="width:114pt;height:18pt" o:ole="">
            <v:imagedata r:id="rId42" o:title=""/>
          </v:shape>
          <o:OLEObject Type="Embed" ProgID="Equation.3" ShapeID="_x0000_i1039" DrawAspect="Content" ObjectID="_1648362798" r:id="rId43"/>
        </w:object>
      </w:r>
    </w:p>
    <w:p w14:paraId="785472F9" w14:textId="77777777" w:rsidR="00A31B60" w:rsidRDefault="00A31B60" w:rsidP="00A31B60">
      <w:pPr>
        <w:tabs>
          <w:tab w:val="left" w:pos="5760"/>
        </w:tabs>
      </w:pPr>
    </w:p>
    <w:p w14:paraId="5ACBC1DA" w14:textId="77777777" w:rsidR="00A31B60" w:rsidRDefault="0080452C" w:rsidP="00A31B60">
      <w:pPr>
        <w:tabs>
          <w:tab w:val="left" w:pos="5760"/>
        </w:tabs>
        <w:rPr>
          <w:sz w:val="24"/>
          <w:szCs w:val="24"/>
        </w:rPr>
      </w:pPr>
      <w:r w:rsidRPr="00A145FD">
        <w:rPr>
          <w:position w:val="-12"/>
        </w:rPr>
        <w:object w:dxaOrig="4840" w:dyaOrig="400" w14:anchorId="3401472E">
          <v:shape id="_x0000_i1040" type="#_x0000_t75" style="width:242.4pt;height:20.4pt" o:ole="">
            <v:imagedata r:id="rId44" o:title=""/>
          </v:shape>
          <o:OLEObject Type="Embed" ProgID="Equation.3" ShapeID="_x0000_i1040" DrawAspect="Content" ObjectID="_1648362799" r:id="rId45"/>
        </w:object>
      </w:r>
    </w:p>
    <w:p w14:paraId="55D8AABA" w14:textId="77777777" w:rsidR="00A31B60" w:rsidRDefault="00A31B60" w:rsidP="00A31B60">
      <w:pPr>
        <w:tabs>
          <w:tab w:val="left" w:pos="5760"/>
        </w:tabs>
        <w:rPr>
          <w:sz w:val="24"/>
        </w:rPr>
      </w:pPr>
    </w:p>
    <w:p w14:paraId="741A75F0" w14:textId="77777777" w:rsidR="00A31B60" w:rsidRDefault="00A31B60" w:rsidP="00A31B60">
      <w:pPr>
        <w:tabs>
          <w:tab w:val="left" w:pos="5760"/>
        </w:tabs>
        <w:rPr>
          <w:sz w:val="24"/>
        </w:rPr>
      </w:pPr>
    </w:p>
    <w:p w14:paraId="362B6642" w14:textId="77777777" w:rsidR="00022D18" w:rsidRDefault="00022D18" w:rsidP="00A31B60">
      <w:pPr>
        <w:tabs>
          <w:tab w:val="left" w:pos="5760"/>
        </w:tabs>
        <w:rPr>
          <w:sz w:val="24"/>
        </w:rPr>
      </w:pPr>
    </w:p>
    <w:p w14:paraId="39FEC55F" w14:textId="77777777" w:rsidR="00A31B60" w:rsidRDefault="00A31B60" w:rsidP="00A31B60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about local origin j     </w:t>
      </w:r>
      <w:r w:rsidRPr="00A145FD">
        <w:rPr>
          <w:position w:val="-10"/>
          <w:sz w:val="24"/>
        </w:rPr>
        <w:object w:dxaOrig="2280" w:dyaOrig="380" w14:anchorId="30147193">
          <v:shape id="_x0000_i1041" type="#_x0000_t75" style="width:114pt;height:18pt" o:ole="">
            <v:imagedata r:id="rId42" o:title=""/>
          </v:shape>
          <o:OLEObject Type="Embed" ProgID="Equation.3" ShapeID="_x0000_i1041" DrawAspect="Content" ObjectID="_1648362800" r:id="rId46"/>
        </w:object>
      </w:r>
      <w:r>
        <w:rPr>
          <w:sz w:val="24"/>
        </w:rPr>
        <w:t xml:space="preserve">     </w:t>
      </w:r>
      <w:r w:rsidRPr="00A31B60">
        <w:rPr>
          <w:position w:val="-14"/>
          <w:sz w:val="24"/>
        </w:rPr>
        <w:object w:dxaOrig="2240" w:dyaOrig="420" w14:anchorId="1B55E148">
          <v:shape id="_x0000_i1042" type="#_x0000_t75" style="width:112.2pt;height:20.4pt" o:ole="">
            <v:imagedata r:id="rId47" o:title=""/>
          </v:shape>
          <o:OLEObject Type="Embed" ProgID="Equation.3" ShapeID="_x0000_i1042" DrawAspect="Content" ObjectID="_1648362801" r:id="rId48"/>
        </w:object>
      </w:r>
      <w:r>
        <w:rPr>
          <w:sz w:val="24"/>
        </w:rPr>
        <w:t xml:space="preserve">     </w:t>
      </w:r>
      <w:r w:rsidRPr="00A31B60">
        <w:rPr>
          <w:position w:val="-14"/>
          <w:sz w:val="24"/>
        </w:rPr>
        <w:object w:dxaOrig="1480" w:dyaOrig="380" w14:anchorId="48B04892">
          <v:shape id="_x0000_i1043" type="#_x0000_t75" style="width:74.4pt;height:18pt" o:ole="">
            <v:imagedata r:id="rId49" o:title=""/>
          </v:shape>
          <o:OLEObject Type="Embed" ProgID="Equation.3" ShapeID="_x0000_i1043" DrawAspect="Content" ObjectID="_1648362802" r:id="rId50"/>
        </w:object>
      </w:r>
    </w:p>
    <w:p w14:paraId="7DE6ADB7" w14:textId="77777777" w:rsidR="00A31B60" w:rsidRDefault="00A31B60" w:rsidP="00A31B60">
      <w:pPr>
        <w:tabs>
          <w:tab w:val="left" w:pos="5760"/>
        </w:tabs>
      </w:pPr>
    </w:p>
    <w:p w14:paraId="15A34E61" w14:textId="77777777" w:rsidR="00A31B60" w:rsidRDefault="0080452C" w:rsidP="00A31B60">
      <w:pPr>
        <w:tabs>
          <w:tab w:val="left" w:pos="5760"/>
        </w:tabs>
      </w:pPr>
      <w:r w:rsidRPr="00A31B60">
        <w:rPr>
          <w:position w:val="-14"/>
        </w:rPr>
        <w:object w:dxaOrig="5920" w:dyaOrig="420" w14:anchorId="2DDCD278">
          <v:shape id="_x0000_i1044" type="#_x0000_t75" style="width:296.4pt;height:21pt" o:ole="">
            <v:imagedata r:id="rId51" o:title=""/>
          </v:shape>
          <o:OLEObject Type="Embed" ProgID="Equation.3" ShapeID="_x0000_i1044" DrawAspect="Content" ObjectID="_1648362803" r:id="rId52"/>
        </w:object>
      </w:r>
    </w:p>
    <w:p w14:paraId="35028D52" w14:textId="77777777" w:rsidR="0080452C" w:rsidRDefault="0080452C" w:rsidP="00A31B60">
      <w:pPr>
        <w:tabs>
          <w:tab w:val="left" w:pos="5760"/>
        </w:tabs>
      </w:pPr>
    </w:p>
    <w:p w14:paraId="3DF45177" w14:textId="77777777" w:rsidR="0080452C" w:rsidRDefault="0080452C" w:rsidP="0080452C">
      <w:pPr>
        <w:tabs>
          <w:tab w:val="left" w:pos="5760"/>
        </w:tabs>
        <w:rPr>
          <w:sz w:val="24"/>
          <w:szCs w:val="24"/>
        </w:rPr>
      </w:pPr>
    </w:p>
    <w:p w14:paraId="60E6116E" w14:textId="77777777" w:rsidR="00022D18" w:rsidRDefault="00022D18" w:rsidP="0080452C">
      <w:pPr>
        <w:tabs>
          <w:tab w:val="left" w:pos="5760"/>
        </w:tabs>
        <w:rPr>
          <w:sz w:val="24"/>
          <w:szCs w:val="24"/>
        </w:rPr>
      </w:pPr>
    </w:p>
    <w:p w14:paraId="75378292" w14:textId="77777777" w:rsidR="0080452C" w:rsidRDefault="0080452C" w:rsidP="0080452C">
      <w:pPr>
        <w:tabs>
          <w:tab w:val="left" w:pos="5760"/>
        </w:tabs>
        <w:rPr>
          <w:sz w:val="24"/>
          <w:szCs w:val="24"/>
        </w:rPr>
      </w:pPr>
      <w:r w:rsidRPr="002F29B7">
        <w:rPr>
          <w:position w:val="-52"/>
          <w:sz w:val="24"/>
        </w:rPr>
        <w:object w:dxaOrig="2900" w:dyaOrig="1160" w14:anchorId="0B831FBC">
          <v:shape id="_x0000_i1045" type="#_x0000_t75" style="width:144.6pt;height:57pt" o:ole="">
            <v:imagedata r:id="rId36" o:title=""/>
          </v:shape>
          <o:OLEObject Type="Embed" ProgID="Equation.3" ShapeID="_x0000_i1045" DrawAspect="Content" ObjectID="_1648362804" r:id="rId53"/>
        </w:object>
      </w:r>
    </w:p>
    <w:p w14:paraId="6D992488" w14:textId="77777777" w:rsidR="0080452C" w:rsidRDefault="0080452C" w:rsidP="00A31B60">
      <w:pPr>
        <w:tabs>
          <w:tab w:val="left" w:pos="5760"/>
        </w:tabs>
      </w:pPr>
    </w:p>
    <w:p w14:paraId="271B5B3C" w14:textId="77777777" w:rsidR="0080452C" w:rsidRDefault="00F021E2" w:rsidP="00A31B60">
      <w:pPr>
        <w:tabs>
          <w:tab w:val="left" w:pos="5760"/>
        </w:tabs>
        <w:rPr>
          <w:sz w:val="24"/>
        </w:rPr>
      </w:pPr>
      <w:r w:rsidRPr="00A145FD">
        <w:rPr>
          <w:position w:val="-10"/>
          <w:sz w:val="24"/>
        </w:rPr>
        <w:object w:dxaOrig="3240" w:dyaOrig="340" w14:anchorId="4065367B">
          <v:shape id="_x0000_i1046" type="#_x0000_t75" style="width:186pt;height:18pt" o:ole="">
            <v:imagedata r:id="rId54" o:title=""/>
          </v:shape>
          <o:OLEObject Type="Embed" ProgID="Equation.3" ShapeID="_x0000_i1046" DrawAspect="Content" ObjectID="_1648362805" r:id="rId55"/>
        </w:object>
      </w:r>
      <w:r w:rsidR="0080452C">
        <w:rPr>
          <w:sz w:val="24"/>
        </w:rPr>
        <w:t xml:space="preserve">     for symmetric ob</w:t>
      </w:r>
      <w:r w:rsidR="00022D18">
        <w:rPr>
          <w:sz w:val="24"/>
        </w:rPr>
        <w:t xml:space="preserve">jects and </w:t>
      </w:r>
      <w:r w:rsidR="0080452C">
        <w:rPr>
          <w:sz w:val="24"/>
        </w:rPr>
        <w:t>about principal axes</w:t>
      </w:r>
    </w:p>
    <w:p w14:paraId="5F87E0F1" w14:textId="77777777" w:rsidR="0080452C" w:rsidRDefault="0080452C" w:rsidP="00A31B60">
      <w:pPr>
        <w:tabs>
          <w:tab w:val="left" w:pos="5760"/>
        </w:tabs>
        <w:rPr>
          <w:sz w:val="24"/>
        </w:rPr>
      </w:pPr>
    </w:p>
    <w:p w14:paraId="7ACD56B6" w14:textId="77777777" w:rsidR="0080452C" w:rsidRDefault="0080452C" w:rsidP="00A31B60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eigenvalues are principal components along diagonal </w:t>
      </w:r>
      <w:r w:rsidR="00C1709D" w:rsidRPr="00A145FD">
        <w:rPr>
          <w:position w:val="-10"/>
          <w:sz w:val="24"/>
        </w:rPr>
        <w:object w:dxaOrig="360" w:dyaOrig="340" w14:anchorId="05E7D598">
          <v:shape id="_x0000_i1047" type="#_x0000_t75" style="width:18pt;height:15.6pt" o:ole="">
            <v:imagedata r:id="rId56" o:title=""/>
          </v:shape>
          <o:OLEObject Type="Embed" ProgID="Equation.3" ShapeID="_x0000_i1047" DrawAspect="Content" ObjectID="_1648362806" r:id="rId57"/>
        </w:object>
      </w:r>
    </w:p>
    <w:p w14:paraId="32848A2A" w14:textId="77777777" w:rsidR="0080452C" w:rsidRDefault="0080452C" w:rsidP="00A31B60">
      <w:pPr>
        <w:tabs>
          <w:tab w:val="left" w:pos="5760"/>
        </w:tabs>
        <w:rPr>
          <w:sz w:val="24"/>
        </w:rPr>
      </w:pPr>
    </w:p>
    <w:p w14:paraId="21B54573" w14:textId="77777777" w:rsidR="0080452C" w:rsidRDefault="0080452C" w:rsidP="00A31B60">
      <w:pPr>
        <w:tabs>
          <w:tab w:val="left" w:pos="5760"/>
        </w:tabs>
      </w:pPr>
      <w:r>
        <w:rPr>
          <w:sz w:val="24"/>
        </w:rPr>
        <w:t>eigenv</w:t>
      </w:r>
      <w:r w:rsidR="00090CA4">
        <w:rPr>
          <w:sz w:val="24"/>
        </w:rPr>
        <w:t>ectors are unit vectors for prin</w:t>
      </w:r>
      <w:r>
        <w:rPr>
          <w:sz w:val="24"/>
        </w:rPr>
        <w:t xml:space="preserve">cipal directions in columns of </w:t>
      </w:r>
      <w:r w:rsidRPr="00A145FD">
        <w:rPr>
          <w:position w:val="-10"/>
          <w:sz w:val="24"/>
        </w:rPr>
        <w:object w:dxaOrig="360" w:dyaOrig="340" w14:anchorId="29F9D195">
          <v:shape id="_x0000_i1048" type="#_x0000_t75" style="width:18pt;height:15.6pt" o:ole="">
            <v:imagedata r:id="rId58" o:title=""/>
          </v:shape>
          <o:OLEObject Type="Embed" ProgID="Equation.3" ShapeID="_x0000_i1048" DrawAspect="Content" ObjectID="_1648362807" r:id="rId59"/>
        </w:object>
      </w:r>
    </w:p>
    <w:p w14:paraId="42361E99" w14:textId="77777777" w:rsidR="0080452C" w:rsidRDefault="0080452C" w:rsidP="00A31B60">
      <w:pPr>
        <w:tabs>
          <w:tab w:val="left" w:pos="5760"/>
        </w:tabs>
      </w:pPr>
    </w:p>
    <w:p w14:paraId="3140BAE9" w14:textId="77777777" w:rsidR="0080452C" w:rsidRDefault="00C1709D" w:rsidP="00A31B60">
      <w:pPr>
        <w:tabs>
          <w:tab w:val="left" w:pos="5760"/>
        </w:tabs>
      </w:pPr>
      <w:r w:rsidRPr="0080452C">
        <w:rPr>
          <w:position w:val="-12"/>
          <w:sz w:val="24"/>
        </w:rPr>
        <w:object w:dxaOrig="1800" w:dyaOrig="400" w14:anchorId="6FE9FECB">
          <v:shape id="_x0000_i1049" type="#_x0000_t75" style="width:90pt;height:18.6pt" o:ole="">
            <v:imagedata r:id="rId60" o:title=""/>
          </v:shape>
          <o:OLEObject Type="Embed" ProgID="Equation.3" ShapeID="_x0000_i1049" DrawAspect="Content" ObjectID="_1648362808" r:id="rId61"/>
        </w:object>
      </w:r>
    </w:p>
    <w:p w14:paraId="4ABBE6FD" w14:textId="77777777" w:rsidR="00A31B60" w:rsidRDefault="00A31B60" w:rsidP="00F237C2">
      <w:pPr>
        <w:tabs>
          <w:tab w:val="left" w:pos="5760"/>
        </w:tabs>
        <w:rPr>
          <w:sz w:val="24"/>
        </w:rPr>
      </w:pPr>
    </w:p>
    <w:p w14:paraId="25996336" w14:textId="77777777" w:rsidR="00A31B60" w:rsidRDefault="00A31B60" w:rsidP="00F237C2">
      <w:pPr>
        <w:tabs>
          <w:tab w:val="left" w:pos="5760"/>
        </w:tabs>
        <w:rPr>
          <w:sz w:val="24"/>
        </w:rPr>
      </w:pPr>
    </w:p>
    <w:p w14:paraId="087FC64B" w14:textId="77777777" w:rsidR="002B11C0" w:rsidRDefault="002B11C0" w:rsidP="002B11C0">
      <w:pPr>
        <w:tabs>
          <w:tab w:val="left" w:pos="5760"/>
        </w:tabs>
        <w:rPr>
          <w:sz w:val="24"/>
        </w:rPr>
      </w:pPr>
      <w:r>
        <w:rPr>
          <w:sz w:val="24"/>
        </w:rPr>
        <w:t>angular momentum in local directions</w:t>
      </w:r>
    </w:p>
    <w:p w14:paraId="28E6DD26" w14:textId="77777777" w:rsidR="002B11C0" w:rsidRDefault="002B11C0" w:rsidP="00F237C2">
      <w:pPr>
        <w:tabs>
          <w:tab w:val="left" w:pos="5760"/>
        </w:tabs>
        <w:rPr>
          <w:sz w:val="24"/>
        </w:rPr>
      </w:pPr>
    </w:p>
    <w:p w14:paraId="3BBED398" w14:textId="77777777" w:rsidR="002B11C0" w:rsidRDefault="00177514" w:rsidP="00F237C2">
      <w:pPr>
        <w:tabs>
          <w:tab w:val="left" w:pos="5760"/>
        </w:tabs>
        <w:rPr>
          <w:sz w:val="24"/>
        </w:rPr>
      </w:pPr>
      <w:r w:rsidRPr="002F29B7">
        <w:rPr>
          <w:position w:val="-52"/>
          <w:sz w:val="24"/>
        </w:rPr>
        <w:object w:dxaOrig="5880" w:dyaOrig="1160" w14:anchorId="7EE09E63">
          <v:shape id="_x0000_i1050" type="#_x0000_t75" style="width:292.8pt;height:57pt" o:ole="">
            <v:imagedata r:id="rId62" o:title=""/>
          </v:shape>
          <o:OLEObject Type="Embed" ProgID="Equation.3" ShapeID="_x0000_i1050" DrawAspect="Content" ObjectID="_1648362809" r:id="rId63"/>
        </w:object>
      </w:r>
    </w:p>
    <w:p w14:paraId="22C8516D" w14:textId="77777777" w:rsidR="002B11C0" w:rsidRDefault="002B11C0" w:rsidP="00F237C2">
      <w:pPr>
        <w:tabs>
          <w:tab w:val="left" w:pos="5760"/>
        </w:tabs>
        <w:rPr>
          <w:sz w:val="24"/>
        </w:rPr>
      </w:pPr>
    </w:p>
    <w:p w14:paraId="79E888F4" w14:textId="77777777" w:rsidR="002B11C0" w:rsidRDefault="002B11C0" w:rsidP="00F237C2">
      <w:pPr>
        <w:tabs>
          <w:tab w:val="left" w:pos="5760"/>
        </w:tabs>
        <w:rPr>
          <w:sz w:val="24"/>
        </w:rPr>
      </w:pPr>
    </w:p>
    <w:p w14:paraId="68DAE7FB" w14:textId="77777777" w:rsidR="002B11C0" w:rsidRDefault="002B11C0" w:rsidP="002B11C0">
      <w:pPr>
        <w:tabs>
          <w:tab w:val="left" w:pos="5760"/>
        </w:tabs>
        <w:rPr>
          <w:sz w:val="24"/>
        </w:rPr>
      </w:pPr>
      <w:r>
        <w:rPr>
          <w:sz w:val="24"/>
        </w:rPr>
        <w:t>angular momentum</w:t>
      </w:r>
      <w:r w:rsidR="009C0099">
        <w:rPr>
          <w:sz w:val="24"/>
        </w:rPr>
        <w:t xml:space="preserve"> in global</w:t>
      </w:r>
      <w:r>
        <w:rPr>
          <w:sz w:val="24"/>
        </w:rPr>
        <w:t xml:space="preserve"> directions</w:t>
      </w:r>
    </w:p>
    <w:p w14:paraId="31028564" w14:textId="77777777" w:rsidR="002B11C0" w:rsidRDefault="002B11C0" w:rsidP="00F237C2">
      <w:pPr>
        <w:tabs>
          <w:tab w:val="left" w:pos="5760"/>
        </w:tabs>
        <w:rPr>
          <w:sz w:val="24"/>
        </w:rPr>
      </w:pPr>
    </w:p>
    <w:p w14:paraId="48C414CF" w14:textId="77777777" w:rsidR="002B11C0" w:rsidRDefault="00166AE1" w:rsidP="00F237C2">
      <w:pPr>
        <w:tabs>
          <w:tab w:val="left" w:pos="5760"/>
        </w:tabs>
        <w:rPr>
          <w:sz w:val="24"/>
        </w:rPr>
      </w:pPr>
      <w:r w:rsidRPr="002B11C0">
        <w:rPr>
          <w:position w:val="-12"/>
          <w:sz w:val="24"/>
        </w:rPr>
        <w:object w:dxaOrig="2720" w:dyaOrig="360" w14:anchorId="0A294ADB">
          <v:shape id="_x0000_i1051" type="#_x0000_t75" style="width:135.6pt;height:18pt" o:ole="">
            <v:imagedata r:id="rId64" o:title=""/>
          </v:shape>
          <o:OLEObject Type="Embed" ProgID="Equation.3" ShapeID="_x0000_i1051" DrawAspect="Content" ObjectID="_1648362810" r:id="rId65"/>
        </w:object>
      </w:r>
    </w:p>
    <w:p w14:paraId="255F2DFB" w14:textId="77777777" w:rsidR="002B11C0" w:rsidRDefault="002B11C0" w:rsidP="00F237C2">
      <w:pPr>
        <w:tabs>
          <w:tab w:val="left" w:pos="5760"/>
        </w:tabs>
        <w:rPr>
          <w:sz w:val="24"/>
        </w:rPr>
      </w:pPr>
    </w:p>
    <w:p w14:paraId="4F73B56C" w14:textId="77777777" w:rsidR="002B11C0" w:rsidRDefault="002B11C0" w:rsidP="00F237C2">
      <w:pPr>
        <w:tabs>
          <w:tab w:val="left" w:pos="5760"/>
        </w:tabs>
        <w:rPr>
          <w:sz w:val="24"/>
        </w:rPr>
      </w:pPr>
    </w:p>
    <w:p w14:paraId="2503D5C4" w14:textId="77777777" w:rsidR="002B11C0" w:rsidRDefault="002B11C0" w:rsidP="00F237C2">
      <w:pPr>
        <w:tabs>
          <w:tab w:val="left" w:pos="5760"/>
        </w:tabs>
        <w:rPr>
          <w:sz w:val="24"/>
        </w:rPr>
      </w:pPr>
      <w:r>
        <w:rPr>
          <w:sz w:val="24"/>
        </w:rPr>
        <w:t>rotational kinetic energy</w:t>
      </w:r>
    </w:p>
    <w:p w14:paraId="1F2C7867" w14:textId="77777777" w:rsidR="002B11C0" w:rsidRDefault="002B11C0" w:rsidP="00F237C2">
      <w:pPr>
        <w:tabs>
          <w:tab w:val="left" w:pos="5760"/>
        </w:tabs>
        <w:rPr>
          <w:sz w:val="24"/>
        </w:rPr>
      </w:pPr>
    </w:p>
    <w:p w14:paraId="0813C3BD" w14:textId="77777777" w:rsidR="002B11C0" w:rsidRDefault="009C0099" w:rsidP="002B11C0">
      <w:pPr>
        <w:tabs>
          <w:tab w:val="left" w:pos="5760"/>
        </w:tabs>
        <w:rPr>
          <w:sz w:val="24"/>
        </w:rPr>
      </w:pPr>
      <w:r w:rsidRPr="002B11C0">
        <w:rPr>
          <w:position w:val="-12"/>
          <w:sz w:val="24"/>
        </w:rPr>
        <w:object w:dxaOrig="4080" w:dyaOrig="400" w14:anchorId="6D297604">
          <v:shape id="_x0000_i1052" type="#_x0000_t75" style="width:203.4pt;height:19.8pt" o:ole="">
            <v:imagedata r:id="rId66" o:title=""/>
          </v:shape>
          <o:OLEObject Type="Embed" ProgID="Equation.3" ShapeID="_x0000_i1052" DrawAspect="Content" ObjectID="_1648362811" r:id="rId67"/>
        </w:object>
      </w:r>
    </w:p>
    <w:p w14:paraId="7948E59A" w14:textId="77777777" w:rsidR="00F021E2" w:rsidRPr="00F021E2" w:rsidRDefault="00F021E2" w:rsidP="002B11C0">
      <w:pPr>
        <w:tabs>
          <w:tab w:val="left" w:pos="5760"/>
        </w:tabs>
        <w:rPr>
          <w:b/>
          <w:sz w:val="24"/>
        </w:rPr>
      </w:pPr>
      <w:r>
        <w:rPr>
          <w:sz w:val="24"/>
        </w:rPr>
        <w:br w:type="page"/>
      </w:r>
      <w:r w:rsidRPr="00F021E2">
        <w:rPr>
          <w:b/>
          <w:sz w:val="24"/>
        </w:rPr>
        <w:lastRenderedPageBreak/>
        <w:t>Rotational equations of motion</w:t>
      </w:r>
      <w:r w:rsidR="00462874">
        <w:rPr>
          <w:b/>
          <w:sz w:val="24"/>
        </w:rPr>
        <w:t xml:space="preserve"> in local coordinates</w:t>
      </w:r>
    </w:p>
    <w:p w14:paraId="7C9D2AC5" w14:textId="77777777" w:rsidR="00F021E2" w:rsidRPr="00F021E2" w:rsidRDefault="00F021E2" w:rsidP="00F021E2">
      <w:pPr>
        <w:tabs>
          <w:tab w:val="left" w:pos="5760"/>
        </w:tabs>
        <w:rPr>
          <w:sz w:val="24"/>
          <w:szCs w:val="24"/>
        </w:rPr>
      </w:pPr>
    </w:p>
    <w:p w14:paraId="347EC213" w14:textId="77777777" w:rsidR="00F021E2" w:rsidRPr="00F021E2" w:rsidRDefault="00F021E2" w:rsidP="00F021E2">
      <w:pPr>
        <w:tabs>
          <w:tab w:val="left" w:pos="5760"/>
        </w:tabs>
        <w:rPr>
          <w:sz w:val="24"/>
          <w:szCs w:val="24"/>
        </w:rPr>
      </w:pPr>
      <w:r w:rsidRPr="00F021E2">
        <w:rPr>
          <w:position w:val="-12"/>
          <w:sz w:val="24"/>
          <w:szCs w:val="24"/>
        </w:rPr>
        <w:object w:dxaOrig="1540" w:dyaOrig="360" w14:anchorId="6AA17C13">
          <v:shape id="_x0000_i1053" type="#_x0000_t75" style="width:76.2pt;height:18pt" o:ole="">
            <v:imagedata r:id="rId68" o:title=""/>
          </v:shape>
          <o:OLEObject Type="Embed" ProgID="Equation.3" ShapeID="_x0000_i1053" DrawAspect="Content" ObjectID="_1648362812" r:id="rId69"/>
        </w:object>
      </w:r>
    </w:p>
    <w:p w14:paraId="7DE82C23" w14:textId="77777777" w:rsidR="00F021E2" w:rsidRPr="00F021E2" w:rsidRDefault="00F021E2" w:rsidP="002B11C0">
      <w:pPr>
        <w:tabs>
          <w:tab w:val="left" w:pos="5760"/>
        </w:tabs>
        <w:rPr>
          <w:sz w:val="24"/>
          <w:szCs w:val="24"/>
        </w:rPr>
      </w:pPr>
    </w:p>
    <w:p w14:paraId="4EF247BB" w14:textId="77777777" w:rsidR="00F021E2" w:rsidRPr="00F021E2" w:rsidRDefault="00B615B6" w:rsidP="002B11C0">
      <w:pPr>
        <w:tabs>
          <w:tab w:val="left" w:pos="5760"/>
        </w:tabs>
        <w:rPr>
          <w:sz w:val="24"/>
          <w:szCs w:val="24"/>
        </w:rPr>
      </w:pPr>
      <w:r w:rsidRPr="00F021E2">
        <w:rPr>
          <w:position w:val="-16"/>
          <w:sz w:val="24"/>
          <w:szCs w:val="24"/>
        </w:rPr>
        <w:object w:dxaOrig="1820" w:dyaOrig="420" w14:anchorId="5021D239">
          <v:shape id="_x0000_i1054" type="#_x0000_t75" style="width:91.2pt;height:21pt" o:ole="">
            <v:imagedata r:id="rId70" o:title=""/>
          </v:shape>
          <o:OLEObject Type="Embed" ProgID="Equation.3" ShapeID="_x0000_i1054" DrawAspect="Content" ObjectID="_1648362813" r:id="rId71"/>
        </w:object>
      </w:r>
    </w:p>
    <w:p w14:paraId="3FB6A514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</w:p>
    <w:p w14:paraId="5CE7C96E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  <w:r w:rsidRPr="00F021E2">
        <w:rPr>
          <w:position w:val="-12"/>
          <w:sz w:val="24"/>
          <w:szCs w:val="24"/>
        </w:rPr>
        <w:object w:dxaOrig="2540" w:dyaOrig="380" w14:anchorId="3C8AAF12">
          <v:shape id="_x0000_i1055" type="#_x0000_t75" style="width:126.6pt;height:18.6pt" o:ole="">
            <v:imagedata r:id="rId72" o:title=""/>
          </v:shape>
          <o:OLEObject Type="Embed" ProgID="Equation.3" ShapeID="_x0000_i1055" DrawAspect="Content" ObjectID="_1648362814" r:id="rId73"/>
        </w:object>
      </w:r>
    </w:p>
    <w:p w14:paraId="432760A5" w14:textId="77777777" w:rsidR="00F021E2" w:rsidRPr="00F021E2" w:rsidRDefault="00F021E2" w:rsidP="00F021E2">
      <w:pPr>
        <w:tabs>
          <w:tab w:val="left" w:pos="5760"/>
        </w:tabs>
        <w:rPr>
          <w:sz w:val="24"/>
          <w:szCs w:val="24"/>
        </w:rPr>
      </w:pPr>
    </w:p>
    <w:p w14:paraId="58B3720E" w14:textId="77777777" w:rsidR="00F021E2" w:rsidRPr="00F021E2" w:rsidRDefault="00B615B6" w:rsidP="00F021E2">
      <w:pPr>
        <w:tabs>
          <w:tab w:val="left" w:pos="5760"/>
        </w:tabs>
        <w:rPr>
          <w:sz w:val="24"/>
          <w:szCs w:val="24"/>
        </w:rPr>
      </w:pPr>
      <w:r w:rsidRPr="00F021E2">
        <w:rPr>
          <w:position w:val="-12"/>
          <w:sz w:val="24"/>
          <w:szCs w:val="24"/>
        </w:rPr>
        <w:object w:dxaOrig="2100" w:dyaOrig="400" w14:anchorId="2F6B21A1">
          <v:shape id="_x0000_i1056" type="#_x0000_t75" style="width:105.6pt;height:20.4pt" o:ole="">
            <v:imagedata r:id="rId74" o:title=""/>
          </v:shape>
          <o:OLEObject Type="Embed" ProgID="Equation.3" ShapeID="_x0000_i1056" DrawAspect="Content" ObjectID="_1648362815" r:id="rId75"/>
        </w:object>
      </w:r>
    </w:p>
    <w:p w14:paraId="772B744D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</w:p>
    <w:p w14:paraId="5919996B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  <w:r w:rsidRPr="00F021E2">
        <w:rPr>
          <w:position w:val="-12"/>
          <w:sz w:val="24"/>
          <w:szCs w:val="24"/>
        </w:rPr>
        <w:object w:dxaOrig="3879" w:dyaOrig="440" w14:anchorId="3BF5DA08">
          <v:shape id="_x0000_i1057" type="#_x0000_t75" style="width:195pt;height:22.8pt" o:ole="">
            <v:imagedata r:id="rId76" o:title=""/>
          </v:shape>
          <o:OLEObject Type="Embed" ProgID="Equation.3" ShapeID="_x0000_i1057" DrawAspect="Content" ObjectID="_1648362816" r:id="rId77"/>
        </w:object>
      </w:r>
      <w:r w:rsidRPr="00F021E2">
        <w:rPr>
          <w:sz w:val="24"/>
          <w:szCs w:val="24"/>
        </w:rPr>
        <w:t xml:space="preserve">                    </w:t>
      </w:r>
      <w:r w:rsidR="00C11802" w:rsidRPr="00C9222B">
        <w:rPr>
          <w:position w:val="-10"/>
          <w:sz w:val="24"/>
        </w:rPr>
        <w:object w:dxaOrig="2420" w:dyaOrig="360" w14:anchorId="61BA35C1">
          <v:shape id="_x0000_i1058" type="#_x0000_t75" style="width:121.2pt;height:18pt" o:ole="" fillcolor="window">
            <v:imagedata r:id="rId78" o:title=""/>
          </v:shape>
          <o:OLEObject Type="Embed" ProgID="Equation.3" ShapeID="_x0000_i1058" DrawAspect="Content" ObjectID="_1648362817" r:id="rId79"/>
        </w:object>
      </w:r>
    </w:p>
    <w:p w14:paraId="461F89FE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</w:p>
    <w:p w14:paraId="42FDB33C" w14:textId="77777777" w:rsidR="00E41EB8" w:rsidRPr="00F021E2" w:rsidRDefault="00462874" w:rsidP="00E41EB8">
      <w:pPr>
        <w:tabs>
          <w:tab w:val="left" w:pos="5760"/>
        </w:tabs>
        <w:rPr>
          <w:sz w:val="24"/>
          <w:szCs w:val="24"/>
        </w:rPr>
      </w:pPr>
      <w:r w:rsidRPr="00F021E2">
        <w:rPr>
          <w:position w:val="-12"/>
          <w:sz w:val="24"/>
          <w:szCs w:val="24"/>
        </w:rPr>
        <w:object w:dxaOrig="4580" w:dyaOrig="400" w14:anchorId="3FAD0694">
          <v:shape id="_x0000_i1059" type="#_x0000_t75" style="width:230.4pt;height:20.4pt" o:ole="">
            <v:imagedata r:id="rId80" o:title=""/>
          </v:shape>
          <o:OLEObject Type="Embed" ProgID="Equation.3" ShapeID="_x0000_i1059" DrawAspect="Content" ObjectID="_1648362818" r:id="rId81"/>
        </w:object>
      </w:r>
    </w:p>
    <w:p w14:paraId="19D1D619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</w:p>
    <w:p w14:paraId="220F33A2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3960" w:dyaOrig="420" w14:anchorId="6BE230F5">
          <v:shape id="_x0000_i1060" type="#_x0000_t75" style="width:197.4pt;height:21pt" o:ole="">
            <v:imagedata r:id="rId82" o:title=""/>
          </v:shape>
          <o:OLEObject Type="Embed" ProgID="Equation.3" ShapeID="_x0000_i1060" DrawAspect="Content" ObjectID="_1648362819" r:id="rId83"/>
        </w:object>
      </w:r>
    </w:p>
    <w:p w14:paraId="3C3C8A52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</w:p>
    <w:p w14:paraId="799335AA" w14:textId="77777777" w:rsidR="00E41EB8" w:rsidRPr="00F021E2" w:rsidRDefault="00462874" w:rsidP="00E41EB8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6840" w:dyaOrig="440" w14:anchorId="5F7D14FF">
          <v:shape id="_x0000_i1061" type="#_x0000_t75" style="width:340.8pt;height:21.6pt" o:ole="">
            <v:imagedata r:id="rId84" o:title=""/>
          </v:shape>
          <o:OLEObject Type="Embed" ProgID="Equation.3" ShapeID="_x0000_i1061" DrawAspect="Content" ObjectID="_1648362820" r:id="rId85"/>
        </w:object>
      </w:r>
    </w:p>
    <w:p w14:paraId="1F7EBEB5" w14:textId="77777777" w:rsidR="00E41EB8" w:rsidRPr="00F021E2" w:rsidRDefault="00E41EB8" w:rsidP="00E41EB8">
      <w:pPr>
        <w:tabs>
          <w:tab w:val="left" w:pos="5760"/>
        </w:tabs>
        <w:rPr>
          <w:sz w:val="24"/>
          <w:szCs w:val="24"/>
        </w:rPr>
      </w:pPr>
    </w:p>
    <w:p w14:paraId="5C66FAA5" w14:textId="77777777" w:rsidR="00E41EB8" w:rsidRPr="00F021E2" w:rsidRDefault="00462874" w:rsidP="00E41EB8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6940" w:dyaOrig="440" w14:anchorId="5C9B6D5A">
          <v:shape id="_x0000_i1062" type="#_x0000_t75" style="width:346.2pt;height:21.6pt" o:ole="">
            <v:imagedata r:id="rId86" o:title=""/>
          </v:shape>
          <o:OLEObject Type="Embed" ProgID="Equation.3" ShapeID="_x0000_i1062" DrawAspect="Content" ObjectID="_1648362821" r:id="rId87"/>
        </w:object>
      </w:r>
    </w:p>
    <w:p w14:paraId="75AA846C" w14:textId="77777777" w:rsidR="00B615B6" w:rsidRPr="00F021E2" w:rsidRDefault="00B615B6" w:rsidP="00B615B6">
      <w:pPr>
        <w:tabs>
          <w:tab w:val="left" w:pos="5760"/>
        </w:tabs>
        <w:rPr>
          <w:sz w:val="24"/>
          <w:szCs w:val="24"/>
        </w:rPr>
      </w:pPr>
    </w:p>
    <w:p w14:paraId="29A7266F" w14:textId="77777777" w:rsidR="00B615B6" w:rsidRPr="00F021E2" w:rsidRDefault="00462874" w:rsidP="00B615B6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4640" w:dyaOrig="440" w14:anchorId="51BEF30E">
          <v:shape id="_x0000_i1063" type="#_x0000_t75" style="width:231.6pt;height:21.6pt" o:ole="">
            <v:imagedata r:id="rId88" o:title=""/>
          </v:shape>
          <o:OLEObject Type="Embed" ProgID="Equation.3" ShapeID="_x0000_i1063" DrawAspect="Content" ObjectID="_1648362822" r:id="rId89"/>
        </w:object>
      </w:r>
    </w:p>
    <w:p w14:paraId="0C7A4C44" w14:textId="77777777" w:rsidR="00B615B6" w:rsidRPr="00F021E2" w:rsidRDefault="00B615B6" w:rsidP="00B615B6">
      <w:pPr>
        <w:tabs>
          <w:tab w:val="left" w:pos="5760"/>
        </w:tabs>
        <w:rPr>
          <w:sz w:val="24"/>
          <w:szCs w:val="24"/>
        </w:rPr>
      </w:pPr>
    </w:p>
    <w:p w14:paraId="4ACC7B4F" w14:textId="77777777" w:rsidR="00B615B6" w:rsidRPr="00F021E2" w:rsidRDefault="00462874" w:rsidP="00B615B6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5620" w:dyaOrig="440" w14:anchorId="257F465D">
          <v:shape id="_x0000_i1064" type="#_x0000_t75" style="width:280.8pt;height:21.6pt" o:ole="">
            <v:imagedata r:id="rId90" o:title=""/>
          </v:shape>
          <o:OLEObject Type="Embed" ProgID="Equation.3" ShapeID="_x0000_i1064" DrawAspect="Content" ObjectID="_1648362823" r:id="rId91"/>
        </w:object>
      </w:r>
    </w:p>
    <w:p w14:paraId="21A35ECB" w14:textId="77777777" w:rsidR="00B615B6" w:rsidRPr="00F021E2" w:rsidRDefault="00B615B6" w:rsidP="00B615B6">
      <w:pPr>
        <w:tabs>
          <w:tab w:val="left" w:pos="5760"/>
        </w:tabs>
        <w:rPr>
          <w:sz w:val="24"/>
          <w:szCs w:val="24"/>
        </w:rPr>
      </w:pPr>
    </w:p>
    <w:p w14:paraId="1378441A" w14:textId="77777777" w:rsidR="00B615B6" w:rsidRPr="00F021E2" w:rsidRDefault="00462874" w:rsidP="00B615B6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4599" w:dyaOrig="400" w14:anchorId="1EBB354E">
          <v:shape id="_x0000_i1065" type="#_x0000_t75" style="width:229.2pt;height:19.8pt" o:ole="">
            <v:imagedata r:id="rId92" o:title=""/>
          </v:shape>
          <o:OLEObject Type="Embed" ProgID="Equation.3" ShapeID="_x0000_i1065" DrawAspect="Content" ObjectID="_1648362824" r:id="rId93"/>
        </w:object>
      </w:r>
    </w:p>
    <w:p w14:paraId="07D94F53" w14:textId="77777777" w:rsidR="00462874" w:rsidRPr="00F021E2" w:rsidRDefault="00462874" w:rsidP="00462874">
      <w:pPr>
        <w:tabs>
          <w:tab w:val="left" w:pos="5760"/>
        </w:tabs>
        <w:rPr>
          <w:sz w:val="24"/>
          <w:szCs w:val="24"/>
        </w:rPr>
      </w:pPr>
    </w:p>
    <w:p w14:paraId="36C4C745" w14:textId="77777777" w:rsidR="00462874" w:rsidRPr="00F021E2" w:rsidRDefault="00462874" w:rsidP="00462874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4340" w:dyaOrig="440" w14:anchorId="0EF8AACF">
          <v:shape id="_x0000_i1066" type="#_x0000_t75" style="width:216.6pt;height:21.6pt" o:ole="">
            <v:imagedata r:id="rId94" o:title=""/>
          </v:shape>
          <o:OLEObject Type="Embed" ProgID="Equation.3" ShapeID="_x0000_i1066" DrawAspect="Content" ObjectID="_1648362825" r:id="rId95"/>
        </w:object>
      </w:r>
    </w:p>
    <w:p w14:paraId="361D6AAC" w14:textId="77777777" w:rsidR="00462874" w:rsidRDefault="00462874" w:rsidP="00462874">
      <w:pPr>
        <w:tabs>
          <w:tab w:val="left" w:pos="5760"/>
        </w:tabs>
        <w:rPr>
          <w:sz w:val="24"/>
          <w:szCs w:val="24"/>
        </w:rPr>
      </w:pPr>
    </w:p>
    <w:p w14:paraId="219222B3" w14:textId="77777777" w:rsidR="00462874" w:rsidRPr="00F021E2" w:rsidRDefault="00462874" w:rsidP="00462874">
      <w:pPr>
        <w:tabs>
          <w:tab w:val="left" w:pos="5760"/>
        </w:tabs>
        <w:rPr>
          <w:sz w:val="24"/>
          <w:szCs w:val="24"/>
        </w:rPr>
      </w:pPr>
      <w:r w:rsidRPr="00462874">
        <w:rPr>
          <w:position w:val="-14"/>
          <w:sz w:val="24"/>
          <w:szCs w:val="24"/>
        </w:rPr>
        <w:object w:dxaOrig="3920" w:dyaOrig="380" w14:anchorId="74BD86E3">
          <v:shape id="_x0000_i1067" type="#_x0000_t75" style="width:195.6pt;height:18.6pt" o:ole="">
            <v:imagedata r:id="rId96" o:title=""/>
          </v:shape>
          <o:OLEObject Type="Embed" ProgID="Equation.3" ShapeID="_x0000_i1067" DrawAspect="Content" ObjectID="_1648362826" r:id="rId97"/>
        </w:object>
      </w:r>
    </w:p>
    <w:p w14:paraId="7E49FB2D" w14:textId="77777777" w:rsidR="00177514" w:rsidRDefault="00177514" w:rsidP="00177514">
      <w:pPr>
        <w:tabs>
          <w:tab w:val="left" w:pos="5760"/>
        </w:tabs>
        <w:rPr>
          <w:sz w:val="24"/>
          <w:szCs w:val="24"/>
        </w:rPr>
      </w:pPr>
    </w:p>
    <w:p w14:paraId="7735D87E" w14:textId="77777777" w:rsidR="00C11802" w:rsidRDefault="00C11802" w:rsidP="00C11802">
      <w:pPr>
        <w:tabs>
          <w:tab w:val="left" w:pos="5760"/>
        </w:tabs>
        <w:rPr>
          <w:sz w:val="24"/>
          <w:szCs w:val="24"/>
        </w:rPr>
      </w:pPr>
    </w:p>
    <w:p w14:paraId="67BF5062" w14:textId="77777777" w:rsidR="00C11802" w:rsidRDefault="00CB3DBE" w:rsidP="00C11802">
      <w:pPr>
        <w:tabs>
          <w:tab w:val="left" w:pos="5760"/>
        </w:tabs>
        <w:rPr>
          <w:sz w:val="24"/>
          <w:szCs w:val="24"/>
        </w:rPr>
      </w:pPr>
      <w:r w:rsidRPr="00462874">
        <w:rPr>
          <w:position w:val="-14"/>
          <w:sz w:val="24"/>
          <w:szCs w:val="24"/>
        </w:rPr>
        <w:object w:dxaOrig="4020" w:dyaOrig="380" w14:anchorId="25EC9B71">
          <v:shape id="_x0000_i1068" type="#_x0000_t75" style="width:200.4pt;height:18.6pt" o:ole="">
            <v:imagedata r:id="rId98" o:title=""/>
          </v:shape>
          <o:OLEObject Type="Embed" ProgID="Equation.3" ShapeID="_x0000_i1068" DrawAspect="Content" ObjectID="_1648362827" r:id="rId99"/>
        </w:object>
      </w:r>
    </w:p>
    <w:p w14:paraId="317BAE1F" w14:textId="77777777" w:rsidR="00C11802" w:rsidRDefault="00C11802" w:rsidP="00177514">
      <w:pPr>
        <w:tabs>
          <w:tab w:val="left" w:pos="5760"/>
        </w:tabs>
        <w:rPr>
          <w:sz w:val="24"/>
          <w:szCs w:val="24"/>
        </w:rPr>
      </w:pPr>
    </w:p>
    <w:p w14:paraId="70D3B207" w14:textId="77777777" w:rsidR="00177514" w:rsidRPr="00F021E2" w:rsidRDefault="00177514" w:rsidP="00177514">
      <w:pPr>
        <w:tabs>
          <w:tab w:val="left" w:pos="5760"/>
        </w:tabs>
        <w:rPr>
          <w:sz w:val="24"/>
          <w:szCs w:val="24"/>
        </w:rPr>
      </w:pPr>
      <w:r w:rsidRPr="00E41EB8">
        <w:rPr>
          <w:position w:val="-16"/>
          <w:sz w:val="24"/>
          <w:szCs w:val="24"/>
        </w:rPr>
        <w:object w:dxaOrig="2060" w:dyaOrig="400" w14:anchorId="011403F7">
          <v:shape id="_x0000_i1069" type="#_x0000_t75" style="width:102.6pt;height:20.4pt" o:ole="">
            <v:imagedata r:id="rId100" o:title=""/>
          </v:shape>
          <o:OLEObject Type="Embed" ProgID="Equation.3" ShapeID="_x0000_i1069" DrawAspect="Content" ObjectID="_1648362828" r:id="rId101"/>
        </w:object>
      </w:r>
    </w:p>
    <w:p w14:paraId="04619D6C" w14:textId="77777777" w:rsidR="00177514" w:rsidRDefault="00177514" w:rsidP="00177514">
      <w:pPr>
        <w:tabs>
          <w:tab w:val="left" w:pos="5760"/>
        </w:tabs>
        <w:rPr>
          <w:sz w:val="24"/>
          <w:szCs w:val="24"/>
        </w:rPr>
      </w:pPr>
    </w:p>
    <w:p w14:paraId="2FE0FAD9" w14:textId="77777777" w:rsidR="00177514" w:rsidRDefault="00177514" w:rsidP="00177514">
      <w:pPr>
        <w:tabs>
          <w:tab w:val="left" w:pos="5760"/>
        </w:tabs>
        <w:rPr>
          <w:sz w:val="24"/>
          <w:szCs w:val="24"/>
        </w:rPr>
      </w:pPr>
    </w:p>
    <w:sectPr w:rsidR="00177514" w:rsidSect="000D028D">
      <w:headerReference w:type="default" r:id="rId102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633E8B" w14:textId="77777777" w:rsidR="0023387D" w:rsidRDefault="0023387D">
      <w:r>
        <w:separator/>
      </w:r>
    </w:p>
  </w:endnote>
  <w:endnote w:type="continuationSeparator" w:id="0">
    <w:p w14:paraId="750E7D2F" w14:textId="77777777" w:rsidR="0023387D" w:rsidRDefault="002338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8F731A" w14:textId="77777777" w:rsidR="0023387D" w:rsidRDefault="0023387D">
      <w:r>
        <w:separator/>
      </w:r>
    </w:p>
  </w:footnote>
  <w:footnote w:type="continuationSeparator" w:id="0">
    <w:p w14:paraId="16ED1D42" w14:textId="77777777" w:rsidR="0023387D" w:rsidRDefault="002338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D77D01" w14:textId="77777777" w:rsidR="007517A8" w:rsidRPr="00EA6529" w:rsidRDefault="007517A8" w:rsidP="009C42C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Pr="00EA6529">
      <w:rPr>
        <w:rFonts w:ascii="Times New Roman" w:hAnsi="Times New Roman"/>
        <w:sz w:val="24"/>
        <w:szCs w:val="24"/>
      </w:rPr>
      <w:t>Notes_11</w:t>
    </w:r>
    <w:r>
      <w:rPr>
        <w:rFonts w:ascii="Times New Roman" w:hAnsi="Times New Roman"/>
        <w:sz w:val="24"/>
        <w:szCs w:val="24"/>
      </w:rPr>
      <w:t>_06</w:t>
    </w:r>
    <w:r w:rsidRPr="00EA6529">
      <w:rPr>
        <w:rFonts w:ascii="Times New Roman" w:hAnsi="Times New Roman"/>
        <w:sz w:val="24"/>
        <w:szCs w:val="24"/>
      </w:rPr>
      <w:tab/>
    </w:r>
    <w:r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Pr="00EA6529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090CA4">
      <w:rPr>
        <w:rStyle w:val="PageNumber"/>
        <w:rFonts w:ascii="Times New Roman" w:hAnsi="Times New Roman"/>
        <w:sz w:val="24"/>
        <w:szCs w:val="24"/>
      </w:rPr>
      <w:t>2</w:t>
    </w:r>
    <w:r w:rsidRPr="00EA6529">
      <w:rPr>
        <w:rStyle w:val="PageNumber"/>
        <w:rFonts w:ascii="Times New Roman" w:hAnsi="Times New Roman"/>
        <w:sz w:val="24"/>
        <w:szCs w:val="24"/>
      </w:rPr>
      <w:fldChar w:fldCharType="end"/>
    </w:r>
    <w:r w:rsidRPr="00EA6529">
      <w:rPr>
        <w:rStyle w:val="PageNumber"/>
        <w:rFonts w:ascii="Times New Roman" w:hAnsi="Times New Roman"/>
        <w:sz w:val="24"/>
        <w:szCs w:val="24"/>
      </w:rPr>
      <w:t xml:space="preserve"> of </w:t>
    </w:r>
    <w:r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Pr="00EA6529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090CA4">
      <w:rPr>
        <w:rStyle w:val="PageNumber"/>
        <w:rFonts w:ascii="Times New Roman" w:hAnsi="Times New Roman"/>
        <w:sz w:val="24"/>
        <w:szCs w:val="24"/>
      </w:rPr>
      <w:t>3</w:t>
    </w:r>
    <w:r w:rsidRPr="00EA6529">
      <w:rPr>
        <w:rStyle w:val="PageNumber"/>
        <w:rFonts w:ascii="Times New Roman" w:hAnsi="Times New Roman"/>
        <w:sz w:val="24"/>
        <w:szCs w:val="24"/>
      </w:rPr>
      <w:fldChar w:fldCharType="end"/>
    </w:r>
  </w:p>
  <w:p w14:paraId="63E34815" w14:textId="77777777" w:rsidR="007517A8" w:rsidRDefault="007517A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hyphenationZone w:val="0"/>
  <w:doNotHyphenateCaps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63D2E"/>
    <w:rsid w:val="00001C0C"/>
    <w:rsid w:val="00010DAF"/>
    <w:rsid w:val="00022D18"/>
    <w:rsid w:val="00045FD5"/>
    <w:rsid w:val="000522C9"/>
    <w:rsid w:val="0008109F"/>
    <w:rsid w:val="00090CA4"/>
    <w:rsid w:val="0009276D"/>
    <w:rsid w:val="000C3818"/>
    <w:rsid w:val="000C4D40"/>
    <w:rsid w:val="000D028D"/>
    <w:rsid w:val="000D774D"/>
    <w:rsid w:val="000F7DD2"/>
    <w:rsid w:val="00115A09"/>
    <w:rsid w:val="00126070"/>
    <w:rsid w:val="001277E4"/>
    <w:rsid w:val="00130653"/>
    <w:rsid w:val="001423A3"/>
    <w:rsid w:val="00166AE1"/>
    <w:rsid w:val="00170333"/>
    <w:rsid w:val="00177514"/>
    <w:rsid w:val="001A23FA"/>
    <w:rsid w:val="001E4CDF"/>
    <w:rsid w:val="00212888"/>
    <w:rsid w:val="0023387D"/>
    <w:rsid w:val="00263301"/>
    <w:rsid w:val="00276165"/>
    <w:rsid w:val="0027678B"/>
    <w:rsid w:val="002848E5"/>
    <w:rsid w:val="0029189D"/>
    <w:rsid w:val="002B11C0"/>
    <w:rsid w:val="002B6B4F"/>
    <w:rsid w:val="002C26A0"/>
    <w:rsid w:val="002D2006"/>
    <w:rsid w:val="002F29B7"/>
    <w:rsid w:val="00313858"/>
    <w:rsid w:val="0034153D"/>
    <w:rsid w:val="003479F8"/>
    <w:rsid w:val="0038240B"/>
    <w:rsid w:val="00385B86"/>
    <w:rsid w:val="00394760"/>
    <w:rsid w:val="003B1B3C"/>
    <w:rsid w:val="003B220E"/>
    <w:rsid w:val="003C12CB"/>
    <w:rsid w:val="003E1C71"/>
    <w:rsid w:val="00420D9A"/>
    <w:rsid w:val="00462874"/>
    <w:rsid w:val="00463D2E"/>
    <w:rsid w:val="004D1601"/>
    <w:rsid w:val="0057781D"/>
    <w:rsid w:val="00594267"/>
    <w:rsid w:val="005A0D29"/>
    <w:rsid w:val="005E49BC"/>
    <w:rsid w:val="00650B1B"/>
    <w:rsid w:val="00673305"/>
    <w:rsid w:val="006741CE"/>
    <w:rsid w:val="006D6374"/>
    <w:rsid w:val="006E795F"/>
    <w:rsid w:val="00713F78"/>
    <w:rsid w:val="00734A6E"/>
    <w:rsid w:val="007517A8"/>
    <w:rsid w:val="00762BC1"/>
    <w:rsid w:val="007D4DCB"/>
    <w:rsid w:val="0080452C"/>
    <w:rsid w:val="00814346"/>
    <w:rsid w:val="00832E62"/>
    <w:rsid w:val="00884C03"/>
    <w:rsid w:val="008C6630"/>
    <w:rsid w:val="008F17D3"/>
    <w:rsid w:val="009160CA"/>
    <w:rsid w:val="00944DF0"/>
    <w:rsid w:val="00963361"/>
    <w:rsid w:val="009710FE"/>
    <w:rsid w:val="009C0099"/>
    <w:rsid w:val="009C25FD"/>
    <w:rsid w:val="009C42C9"/>
    <w:rsid w:val="009D4C7D"/>
    <w:rsid w:val="009E7FFC"/>
    <w:rsid w:val="00A145FD"/>
    <w:rsid w:val="00A31B60"/>
    <w:rsid w:val="00A50AAE"/>
    <w:rsid w:val="00A579AA"/>
    <w:rsid w:val="00A74B52"/>
    <w:rsid w:val="00AE748F"/>
    <w:rsid w:val="00B034E0"/>
    <w:rsid w:val="00B428E9"/>
    <w:rsid w:val="00B615B6"/>
    <w:rsid w:val="00B61DE9"/>
    <w:rsid w:val="00C11802"/>
    <w:rsid w:val="00C1709D"/>
    <w:rsid w:val="00C63BAE"/>
    <w:rsid w:val="00C65AC1"/>
    <w:rsid w:val="00C74BBF"/>
    <w:rsid w:val="00C75C52"/>
    <w:rsid w:val="00C9222B"/>
    <w:rsid w:val="00CB3DBE"/>
    <w:rsid w:val="00CF7558"/>
    <w:rsid w:val="00D27468"/>
    <w:rsid w:val="00D40F3C"/>
    <w:rsid w:val="00D43A76"/>
    <w:rsid w:val="00D52D11"/>
    <w:rsid w:val="00D66820"/>
    <w:rsid w:val="00D84D82"/>
    <w:rsid w:val="00D9398D"/>
    <w:rsid w:val="00DA577D"/>
    <w:rsid w:val="00E3300C"/>
    <w:rsid w:val="00E41EB8"/>
    <w:rsid w:val="00E55CAD"/>
    <w:rsid w:val="00E64BEE"/>
    <w:rsid w:val="00E90C8D"/>
    <w:rsid w:val="00EA6529"/>
    <w:rsid w:val="00EB6372"/>
    <w:rsid w:val="00ED1B9F"/>
    <w:rsid w:val="00F021E2"/>
    <w:rsid w:val="00F2063D"/>
    <w:rsid w:val="00F237C2"/>
    <w:rsid w:val="00F653EC"/>
    <w:rsid w:val="00FB6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46"/>
    <o:shapelayout v:ext="edit">
      <o:idmap v:ext="edit" data="1"/>
    </o:shapelayout>
  </w:shapeDefaults>
  <w:decimalSymbol w:val="."/>
  <w:listSeparator w:val=","/>
  <w14:docId w14:val="7677C34E"/>
  <w15:docId w15:val="{7ECFF313-A7F0-4CB4-A5B3-3417DA94F8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uiPriority="0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locked="1" w:semiHidden="1" w:uiPriority="0" w:unhideWhenUsed="1"/>
    <w:lsdException w:name="Table Simple 2" w:locked="1" w:semiHidden="1" w:uiPriority="0" w:unhideWhenUsed="1"/>
    <w:lsdException w:name="Table Simple 3" w:locked="1" w:semiHidden="1" w:uiPriority="0" w:unhideWhenUsed="1"/>
    <w:lsdException w:name="Table Classic 1" w:locked="1" w:semiHidden="1" w:uiPriority="0" w:unhideWhenUsed="1"/>
    <w:lsdException w:name="Table Classic 2" w:locked="1" w:semiHidden="1" w:uiPriority="0" w:unhideWhenUsed="1"/>
    <w:lsdException w:name="Table Classic 3" w:locked="1" w:semiHidden="1" w:uiPriority="0" w:unhideWhenUsed="1"/>
    <w:lsdException w:name="Table Classic 4" w:locked="1" w:semiHidden="1" w:uiPriority="0" w:unhideWhenUsed="1"/>
    <w:lsdException w:name="Table Colorful 1" w:locked="1" w:semiHidden="1" w:uiPriority="0" w:unhideWhenUsed="1"/>
    <w:lsdException w:name="Table Colorful 2" w:locked="1" w:semiHidden="1" w:uiPriority="0" w:unhideWhenUsed="1"/>
    <w:lsdException w:name="Table Colorful 3" w:locked="1" w:semiHidden="1" w:uiPriority="0" w:unhideWhenUsed="1"/>
    <w:lsdException w:name="Table Columns 1" w:locked="1" w:semiHidden="1" w:uiPriority="0" w:unhideWhenUsed="1"/>
    <w:lsdException w:name="Table Columns 2" w:locked="1" w:semiHidden="1" w:uiPriority="0" w:unhideWhenUsed="1"/>
    <w:lsdException w:name="Table Columns 3" w:locked="1" w:semiHidden="1" w:uiPriority="0" w:unhideWhenUsed="1"/>
    <w:lsdException w:name="Table Columns 4" w:locked="1" w:semiHidden="1" w:uiPriority="0" w:unhideWhenUsed="1"/>
    <w:lsdException w:name="Table Columns 5" w:locked="1" w:semiHidden="1" w:uiPriority="0" w:unhideWhenUsed="1"/>
    <w:lsdException w:name="Table Grid 1" w:locked="1" w:semiHidden="1" w:uiPriority="0" w:unhideWhenUsed="1"/>
    <w:lsdException w:name="Table Grid 2" w:locked="1" w:semiHidden="1" w:uiPriority="0" w:unhideWhenUsed="1"/>
    <w:lsdException w:name="Table Grid 3" w:locked="1" w:semiHidden="1" w:uiPriority="0" w:unhideWhenUsed="1"/>
    <w:lsdException w:name="Table Grid 4" w:locked="1" w:semiHidden="1" w:uiPriority="0" w:unhideWhenUsed="1"/>
    <w:lsdException w:name="Table Grid 5" w:locked="1" w:semiHidden="1" w:uiPriority="0" w:unhideWhenUsed="1"/>
    <w:lsdException w:name="Table Grid 6" w:locked="1" w:semiHidden="1" w:uiPriority="0" w:unhideWhenUsed="1"/>
    <w:lsdException w:name="Table Grid 7" w:locked="1" w:semiHidden="1" w:uiPriority="0" w:unhideWhenUsed="1"/>
    <w:lsdException w:name="Table Grid 8" w:locked="1" w:semiHidden="1" w:uiPriority="0" w:unhideWhenUsed="1"/>
    <w:lsdException w:name="Table List 1" w:locked="1" w:semiHidden="1" w:uiPriority="0" w:unhideWhenUsed="1"/>
    <w:lsdException w:name="Table List 2" w:locked="1" w:semiHidden="1" w:uiPriority="0" w:unhideWhenUsed="1"/>
    <w:lsdException w:name="Table List 3" w:locked="1" w:semiHidden="1" w:uiPriority="0" w:unhideWhenUsed="1"/>
    <w:lsdException w:name="Table List 4" w:locked="1" w:semiHidden="1" w:uiPriority="0" w:unhideWhenUsed="1"/>
    <w:lsdException w:name="Table List 5" w:locked="1" w:semiHidden="1" w:uiPriority="0" w:unhideWhenUsed="1"/>
    <w:lsdException w:name="Table List 6" w:locked="1" w:semiHidden="1" w:uiPriority="0" w:unhideWhenUsed="1"/>
    <w:lsdException w:name="Table List 7" w:locked="1" w:semiHidden="1" w:uiPriority="0" w:unhideWhenUsed="1"/>
    <w:lsdException w:name="Table List 8" w:locked="1" w:semiHidden="1" w:uiPriority="0" w:unhideWhenUsed="1"/>
    <w:lsdException w:name="Table 3D effects 1" w:locked="1" w:semiHidden="1" w:uiPriority="0" w:unhideWhenUsed="1"/>
    <w:lsdException w:name="Table 3D effects 2" w:locked="1" w:semiHidden="1" w:uiPriority="0" w:unhideWhenUsed="1"/>
    <w:lsdException w:name="Table 3D effects 3" w:locked="1" w:semiHidden="1" w:uiPriority="0" w:unhideWhenUsed="1"/>
    <w:lsdException w:name="Table Contemporary" w:locked="1" w:semiHidden="1" w:uiPriority="0" w:unhideWhenUsed="1"/>
    <w:lsdException w:name="Table Elegant" w:locked="1" w:semiHidden="1" w:uiPriority="0" w:unhideWhenUsed="1"/>
    <w:lsdException w:name="Table Professional" w:locked="1" w:semiHidden="1" w:uiPriority="0" w:unhideWhenUsed="1"/>
    <w:lsdException w:name="Table Subtle 1" w:locked="1" w:uiPriority="0"/>
    <w:lsdException w:name="Table Subtle 2" w:locked="1" w:semiHidden="1" w:uiPriority="0" w:unhideWhenUsed="1"/>
    <w:lsdException w:name="Table Web 1" w:locked="1" w:semiHidden="1" w:uiPriority="0" w:unhideWhenUsed="1"/>
    <w:lsdException w:name="Table Web 2" w:locked="1" w:uiPriority="0"/>
    <w:lsdException w:name="Table Web 3" w:locked="1" w:uiPriority="0"/>
    <w:lsdException w:name="Balloon Text" w:semiHidden="1" w:unhideWhenUsed="1"/>
    <w:lsdException w:name="Table Grid" w:uiPriority="59"/>
    <w:lsdException w:name="Table Theme" w:locked="1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028D"/>
    <w:rPr>
      <w:rFonts w:ascii="Times" w:hAnsi="Times"/>
      <w:noProof/>
    </w:rPr>
  </w:style>
  <w:style w:type="paragraph" w:styleId="Heading1">
    <w:name w:val="heading 1"/>
    <w:basedOn w:val="Normal"/>
    <w:next w:val="Normal"/>
    <w:link w:val="Heading1Char"/>
    <w:uiPriority w:val="99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52D9B"/>
    <w:rPr>
      <w:rFonts w:ascii="Cambria" w:eastAsia="Times New Roman" w:hAnsi="Cambria" w:cs="Times New Roman"/>
      <w:b/>
      <w:bCs/>
      <w:noProof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rsid w:val="00463D2E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052D9B"/>
    <w:rPr>
      <w:rFonts w:ascii="Times" w:hAnsi="Times"/>
      <w:noProof/>
      <w:sz w:val="20"/>
      <w:szCs w:val="20"/>
    </w:rPr>
  </w:style>
  <w:style w:type="paragraph" w:styleId="Footer">
    <w:name w:val="footer"/>
    <w:basedOn w:val="Normal"/>
    <w:link w:val="FooterChar"/>
    <w:uiPriority w:val="99"/>
    <w:rsid w:val="00463D2E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052D9B"/>
    <w:rPr>
      <w:rFonts w:ascii="Times" w:hAnsi="Times"/>
      <w:noProof/>
      <w:sz w:val="20"/>
      <w:szCs w:val="20"/>
    </w:rPr>
  </w:style>
  <w:style w:type="character" w:styleId="PageNumber">
    <w:name w:val="page number"/>
    <w:uiPriority w:val="99"/>
    <w:rsid w:val="00463D2E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rsid w:val="00C74BB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locked/>
    <w:rsid w:val="00C74BBF"/>
    <w:rPr>
      <w:rFonts w:ascii="Segoe UI" w:hAnsi="Segoe UI" w:cs="Segoe UI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header" Target="header1.xml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3</Pages>
  <Words>253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1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J Sommer</dc:creator>
  <cp:keywords/>
  <dc:description/>
  <cp:lastModifiedBy>Sommer III, Henry Joseph</cp:lastModifiedBy>
  <cp:revision>16</cp:revision>
  <cp:lastPrinted>2014-04-15T18:19:00Z</cp:lastPrinted>
  <dcterms:created xsi:type="dcterms:W3CDTF">2014-04-14T19:06:00Z</dcterms:created>
  <dcterms:modified xsi:type="dcterms:W3CDTF">2020-04-14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